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0C11" w:rsidRDefault="00C640F5" w:rsidP="00C640F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el 1 uten hjelpemidler</w:t>
      </w:r>
    </w:p>
    <w:p w:rsidR="00C640F5" w:rsidRPr="00474C19" w:rsidRDefault="00C640F5" w:rsidP="00C640F5">
      <w:pPr>
        <w:rPr>
          <w:i/>
          <w:u w:val="single"/>
        </w:rPr>
      </w:pPr>
      <w:r w:rsidRPr="00474C19">
        <w:rPr>
          <w:i/>
          <w:noProof/>
          <w:u w:val="single"/>
          <w:lang w:eastAsia="nb-NO"/>
        </w:rPr>
        <w:drawing>
          <wp:anchor distT="0" distB="0" distL="114300" distR="114300" simplePos="0" relativeHeight="251659264" behindDoc="0" locked="0" layoutInCell="1" allowOverlap="1" wp14:anchorId="4F2701F3" wp14:editId="7F48CC97">
            <wp:simplePos x="0" y="0"/>
            <wp:positionH relativeFrom="margin">
              <wp:align>left</wp:align>
            </wp:positionH>
            <wp:positionV relativeFrom="paragraph">
              <wp:posOffset>288290</wp:posOffset>
            </wp:positionV>
            <wp:extent cx="4000500" cy="1920875"/>
            <wp:effectExtent l="0" t="0" r="0" b="3175"/>
            <wp:wrapTopAndBottom/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000500" cy="1920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74C19" w:rsidRPr="00474C19">
        <w:rPr>
          <w:i/>
          <w:u w:val="single"/>
        </w:rPr>
        <w:t>I denne oppgaven har jeg limt inn oppgaveteksten før svarene presenteres:</w:t>
      </w:r>
    </w:p>
    <w:p w:rsidR="00C640F5" w:rsidRDefault="00C640F5" w:rsidP="00C640F5">
      <w:pPr>
        <w:rPr>
          <w:b/>
        </w:rPr>
      </w:pPr>
      <w:r>
        <w:rPr>
          <w:b/>
        </w:rPr>
        <w:t>Svar:</w:t>
      </w:r>
    </w:p>
    <w:p w:rsidR="00C640F5" w:rsidRDefault="00C640F5" w:rsidP="00C640F5">
      <w:r>
        <w:t>1)</w:t>
      </w:r>
    </w:p>
    <w:p w:rsidR="00C640F5" w:rsidRDefault="00C640F5" w:rsidP="00C640F5">
      <w:r w:rsidRPr="00C640F5">
        <w:rPr>
          <w:position w:val="-34"/>
        </w:rPr>
        <w:object w:dxaOrig="43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in;height:36pt" o:ole="">
            <v:imagedata r:id="rId7" o:title=""/>
          </v:shape>
          <o:OLEObject Type="Embed" ProgID="Equation.DSMT4" ShapeID="_x0000_i1025" DrawAspect="Content" ObjectID="_1650041468" r:id="rId8"/>
        </w:object>
      </w:r>
      <w:r>
        <w:t xml:space="preserve"> </w:t>
      </w:r>
    </w:p>
    <w:p w:rsidR="00C640F5" w:rsidRDefault="00C640F5" w:rsidP="00C640F5">
      <w:r>
        <w:t>2)</w:t>
      </w:r>
    </w:p>
    <w:p w:rsidR="00C640F5" w:rsidRDefault="0019344B" w:rsidP="00C640F5">
      <w:r w:rsidRPr="0019344B">
        <w:rPr>
          <w:position w:val="-14"/>
        </w:rPr>
        <w:object w:dxaOrig="4360" w:dyaOrig="380">
          <v:shape id="_x0000_i1026" type="#_x0000_t75" style="width:3in;height:21.75pt" o:ole="">
            <v:imagedata r:id="rId9" o:title=""/>
          </v:shape>
          <o:OLEObject Type="Embed" ProgID="Equation.DSMT4" ShapeID="_x0000_i1026" DrawAspect="Content" ObjectID="_1650041469" r:id="rId10"/>
        </w:object>
      </w:r>
      <w:r>
        <w:t xml:space="preserve"> </w:t>
      </w:r>
    </w:p>
    <w:p w:rsidR="0019344B" w:rsidRDefault="0019344B" w:rsidP="00C640F5">
      <w:r>
        <w:t>3)</w:t>
      </w:r>
    </w:p>
    <w:p w:rsidR="0019344B" w:rsidRDefault="00A764CD" w:rsidP="00C640F5">
      <w:r w:rsidRPr="00A764CD">
        <w:rPr>
          <w:noProof/>
          <w:lang w:eastAsia="nb-NO"/>
        </w:rPr>
        <w:drawing>
          <wp:anchor distT="0" distB="0" distL="114300" distR="114300" simplePos="0" relativeHeight="251661312" behindDoc="0" locked="0" layoutInCell="1" allowOverlap="1" wp14:anchorId="288ABCDD" wp14:editId="1105EED4">
            <wp:simplePos x="0" y="0"/>
            <wp:positionH relativeFrom="margin">
              <wp:align>left</wp:align>
            </wp:positionH>
            <wp:positionV relativeFrom="paragraph">
              <wp:posOffset>681355</wp:posOffset>
            </wp:positionV>
            <wp:extent cx="3695700" cy="1548765"/>
            <wp:effectExtent l="0" t="0" r="0" b="0"/>
            <wp:wrapTopAndBottom/>
            <wp:docPr id="2" name="Bil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3695700" cy="15487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19344B" w:rsidRPr="0019344B">
        <w:rPr>
          <w:position w:val="-34"/>
        </w:rPr>
        <w:object w:dxaOrig="7600" w:dyaOrig="800">
          <v:shape id="_x0000_i1027" type="#_x0000_t75" style="width:381.75pt;height:43.5pt" o:ole="">
            <v:imagedata r:id="rId12" o:title=""/>
          </v:shape>
          <o:OLEObject Type="Embed" ProgID="Equation.DSMT4" ShapeID="_x0000_i1027" DrawAspect="Content" ObjectID="_1650041470" r:id="rId13"/>
        </w:object>
      </w:r>
      <w:r w:rsidR="0019344B">
        <w:t xml:space="preserve"> </w:t>
      </w:r>
    </w:p>
    <w:p w:rsidR="00C640F5" w:rsidRDefault="00A764CD" w:rsidP="00C640F5">
      <w:pPr>
        <w:rPr>
          <w:b/>
        </w:rPr>
      </w:pPr>
      <w:r>
        <w:rPr>
          <w:b/>
        </w:rPr>
        <w:t>Svar:</w:t>
      </w:r>
    </w:p>
    <w:p w:rsidR="00A764CD" w:rsidRDefault="00A764CD" w:rsidP="00C640F5">
      <w:r>
        <w:t>Utfa</w:t>
      </w:r>
      <w:r w:rsidR="00D9624A">
        <w:t>llsrommet vil inneholde 6 x</w:t>
      </w:r>
      <w:r>
        <w:t xml:space="preserve"> 6 = 36 elementer, mens det er 3 gunstige utfall.</w:t>
      </w:r>
    </w:p>
    <w:p w:rsidR="00A764CD" w:rsidRDefault="00A764CD" w:rsidP="00C640F5">
      <w:r>
        <w:t xml:space="preserve">Sannsynligheten for sum øyne lik 10 = </w:t>
      </w:r>
      <w:r w:rsidRPr="00A764CD">
        <w:rPr>
          <w:position w:val="-32"/>
        </w:rPr>
        <w:object w:dxaOrig="2340" w:dyaOrig="700">
          <v:shape id="_x0000_i1028" type="#_x0000_t75" style="width:115.5pt;height:36pt" o:ole="">
            <v:imagedata r:id="rId14" o:title=""/>
          </v:shape>
          <o:OLEObject Type="Embed" ProgID="Equation.DSMT4" ShapeID="_x0000_i1028" DrawAspect="Content" ObjectID="_1650041471" r:id="rId15"/>
        </w:object>
      </w:r>
      <w:r>
        <w:t xml:space="preserve"> </w:t>
      </w:r>
    </w:p>
    <w:p w:rsidR="00A764CD" w:rsidRDefault="00A764CD" w:rsidP="00C640F5"/>
    <w:p w:rsidR="00D509BD" w:rsidRDefault="00D509BD" w:rsidP="00C640F5"/>
    <w:p w:rsidR="00D509BD" w:rsidRDefault="00D509BD" w:rsidP="00C640F5"/>
    <w:p w:rsidR="00D509BD" w:rsidRPr="00A764CD" w:rsidRDefault="00D509BD" w:rsidP="00C640F5">
      <w:r w:rsidRPr="00D509BD">
        <w:rPr>
          <w:noProof/>
          <w:lang w:eastAsia="nb-NO"/>
        </w:rPr>
        <w:lastRenderedPageBreak/>
        <w:drawing>
          <wp:anchor distT="0" distB="0" distL="114300" distR="114300" simplePos="0" relativeHeight="251663360" behindDoc="0" locked="0" layoutInCell="1" allowOverlap="1" wp14:anchorId="59BF14FE" wp14:editId="62ECC30A">
            <wp:simplePos x="0" y="0"/>
            <wp:positionH relativeFrom="margin">
              <wp:align>left</wp:align>
            </wp:positionH>
            <wp:positionV relativeFrom="paragraph">
              <wp:posOffset>281305</wp:posOffset>
            </wp:positionV>
            <wp:extent cx="4943475" cy="2027555"/>
            <wp:effectExtent l="0" t="0" r="9525" b="0"/>
            <wp:wrapTopAndBottom/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4943475" cy="20275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C640F5" w:rsidRDefault="00D509BD" w:rsidP="00C640F5">
      <w:pPr>
        <w:rPr>
          <w:b/>
        </w:rPr>
      </w:pPr>
      <w:r>
        <w:rPr>
          <w:b/>
        </w:rPr>
        <w:t>Svar:</w:t>
      </w:r>
    </w:p>
    <w:p w:rsidR="00D509BD" w:rsidRDefault="00D509BD" w:rsidP="00C640F5">
      <w:r>
        <w:t>1)</w:t>
      </w:r>
    </w:p>
    <w:p w:rsidR="00C640F5" w:rsidRDefault="00D509BD" w:rsidP="00C640F5">
      <w:r>
        <w:t xml:space="preserve">I denne ligningen </w:t>
      </w:r>
      <w:proofErr w:type="gramStart"/>
      <w:r>
        <w:t xml:space="preserve">må </w:t>
      </w:r>
      <w:r w:rsidRPr="00D509BD">
        <w:rPr>
          <w:position w:val="-6"/>
        </w:rPr>
        <w:object w:dxaOrig="680" w:dyaOrig="279">
          <v:shape id="_x0000_i1029" type="#_x0000_t75" style="width:36pt;height:14.25pt" o:ole="">
            <v:imagedata r:id="rId17" o:title=""/>
          </v:shape>
          <o:OLEObject Type="Embed" ProgID="Equation.DSMT4" ShapeID="_x0000_i1029" DrawAspect="Content" ObjectID="_1650041472" r:id="rId18"/>
        </w:object>
      </w:r>
      <w:r>
        <w:t xml:space="preserve"> Vi</w:t>
      </w:r>
      <w:proofErr w:type="gramEnd"/>
      <w:r>
        <w:t xml:space="preserve"> multipliserer ligningen med (x – 1)(x + 1) og får</w:t>
      </w:r>
    </w:p>
    <w:p w:rsidR="00D509BD" w:rsidRDefault="00474D28" w:rsidP="00C640F5">
      <w:r w:rsidRPr="00474D28">
        <w:rPr>
          <w:position w:val="-70"/>
        </w:rPr>
        <w:object w:dxaOrig="6220" w:dyaOrig="1520">
          <v:shape id="_x0000_i1030" type="#_x0000_t75" style="width:309.75pt;height:79.5pt" o:ole="">
            <v:imagedata r:id="rId19" o:title=""/>
          </v:shape>
          <o:OLEObject Type="Embed" ProgID="Equation.DSMT4" ShapeID="_x0000_i1030" DrawAspect="Content" ObjectID="_1650041473" r:id="rId20"/>
        </w:object>
      </w:r>
      <w:r w:rsidR="00D509BD">
        <w:t xml:space="preserve"> </w:t>
      </w:r>
    </w:p>
    <w:p w:rsidR="00474D28" w:rsidRDefault="00474D28" w:rsidP="00C640F5">
      <w:r>
        <w:t>2)</w:t>
      </w:r>
    </w:p>
    <w:p w:rsidR="00474D28" w:rsidRDefault="00474D28" w:rsidP="00C640F5">
      <w:r>
        <w:t xml:space="preserve">Vi dividerer med 2 og får </w:t>
      </w:r>
      <w:r w:rsidRPr="00474D28">
        <w:rPr>
          <w:position w:val="-14"/>
        </w:rPr>
        <w:object w:dxaOrig="3480" w:dyaOrig="400">
          <v:shape id="_x0000_i1031" type="#_x0000_t75" style="width:172.5pt;height:21.75pt" o:ole="">
            <v:imagedata r:id="rId21" o:title=""/>
          </v:shape>
          <o:OLEObject Type="Embed" ProgID="Equation.DSMT4" ShapeID="_x0000_i1031" DrawAspect="Content" ObjectID="_1650041474" r:id="rId22"/>
        </w:object>
      </w:r>
      <w:r>
        <w:t xml:space="preserve"> </w:t>
      </w:r>
    </w:p>
    <w:p w:rsidR="00474D28" w:rsidRDefault="00474D28" w:rsidP="00C640F5">
      <w:r>
        <w:t>3)</w:t>
      </w:r>
    </w:p>
    <w:p w:rsidR="00474D28" w:rsidRDefault="00474D28" w:rsidP="00C640F5">
      <w:r w:rsidRPr="00474D28">
        <w:rPr>
          <w:position w:val="-30"/>
        </w:rPr>
        <w:object w:dxaOrig="1480" w:dyaOrig="720">
          <v:shape id="_x0000_i1032" type="#_x0000_t75" style="width:1in;height:36pt" o:ole="">
            <v:imagedata r:id="rId23" o:title=""/>
          </v:shape>
          <o:OLEObject Type="Embed" ProgID="Equation.DSMT4" ShapeID="_x0000_i1032" DrawAspect="Content" ObjectID="_1650041475" r:id="rId24"/>
        </w:object>
      </w:r>
      <w:r>
        <w:t xml:space="preserve"> </w:t>
      </w:r>
    </w:p>
    <w:p w:rsidR="00474D28" w:rsidRDefault="00BF1F4A" w:rsidP="00C640F5">
      <w:r w:rsidRPr="00BF1F4A">
        <w:rPr>
          <w:noProof/>
          <w:lang w:eastAsia="nb-NO"/>
        </w:rPr>
        <w:drawing>
          <wp:anchor distT="0" distB="0" distL="114300" distR="114300" simplePos="0" relativeHeight="251665408" behindDoc="0" locked="0" layoutInCell="1" allowOverlap="1" wp14:anchorId="51F82838" wp14:editId="1D259846">
            <wp:simplePos x="0" y="0"/>
            <wp:positionH relativeFrom="margin">
              <wp:align>right</wp:align>
            </wp:positionH>
            <wp:positionV relativeFrom="paragraph">
              <wp:posOffset>314325</wp:posOffset>
            </wp:positionV>
            <wp:extent cx="5760720" cy="795655"/>
            <wp:effectExtent l="0" t="0" r="0" b="4445"/>
            <wp:wrapTopAndBottom/>
            <wp:docPr id="4" name="Bil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79565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474D28">
        <w:t xml:space="preserve">Av dette ser vi at </w:t>
      </w:r>
      <w:r w:rsidR="00474D28" w:rsidRPr="00474D28">
        <w:rPr>
          <w:u w:val="double"/>
        </w:rPr>
        <w:t>3</w:t>
      </w:r>
      <w:r w:rsidR="00474D28" w:rsidRPr="00474D28">
        <w:rPr>
          <w:u w:val="double"/>
          <w:vertAlign w:val="superscript"/>
        </w:rPr>
        <w:t>50</w:t>
      </w:r>
      <w:r w:rsidR="00474D28" w:rsidRPr="00474D28">
        <w:rPr>
          <w:u w:val="double"/>
        </w:rPr>
        <w:t xml:space="preserve"> &gt; 2</w:t>
      </w:r>
      <w:r w:rsidR="00474D28" w:rsidRPr="00474D28">
        <w:rPr>
          <w:u w:val="double"/>
          <w:vertAlign w:val="superscript"/>
        </w:rPr>
        <w:t>75</w:t>
      </w:r>
    </w:p>
    <w:p w:rsidR="00753C1D" w:rsidRDefault="00BF1F4A" w:rsidP="00C640F5">
      <w:r>
        <w:rPr>
          <w:b/>
        </w:rPr>
        <w:t>Svar:</w:t>
      </w:r>
    </w:p>
    <w:p w:rsidR="00BF1F4A" w:rsidRDefault="00BF1F4A" w:rsidP="00C640F5">
      <w:r>
        <w:t>Vi antar det er x voksne og y barn tilstede: Vi kan da sette opp to ligninger, en som uttrykker at salen er fullsatt og den andre er et uttrykk for billettinntektene:</w:t>
      </w:r>
    </w:p>
    <w:p w:rsidR="00BF1F4A" w:rsidRDefault="00E9782A" w:rsidP="00C640F5">
      <w:r w:rsidRPr="00E9782A">
        <w:rPr>
          <w:position w:val="-84"/>
        </w:rPr>
        <w:object w:dxaOrig="7420" w:dyaOrig="1420">
          <v:shape id="_x0000_i1033" type="#_x0000_t75" style="width:374.25pt;height:1in" o:ole="">
            <v:imagedata r:id="rId26" o:title=""/>
          </v:shape>
          <o:OLEObject Type="Embed" ProgID="Equation.DSMT4" ShapeID="_x0000_i1033" DrawAspect="Content" ObjectID="_1650041476" r:id="rId27"/>
        </w:object>
      </w:r>
      <w:r w:rsidR="00BF1F4A">
        <w:t xml:space="preserve"> </w:t>
      </w:r>
    </w:p>
    <w:p w:rsidR="00E9782A" w:rsidRDefault="00E9782A" w:rsidP="00C640F5"/>
    <w:p w:rsidR="00E9782A" w:rsidRPr="00BF1F4A" w:rsidRDefault="00363918" w:rsidP="00C640F5">
      <w:r w:rsidRPr="00363918">
        <w:rPr>
          <w:noProof/>
          <w:lang w:eastAsia="nb-NO"/>
        </w:rPr>
        <w:drawing>
          <wp:anchor distT="0" distB="0" distL="114300" distR="114300" simplePos="0" relativeHeight="251667456" behindDoc="0" locked="0" layoutInCell="1" allowOverlap="1" wp14:anchorId="07440DB7" wp14:editId="2CFF3B27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5760720" cy="950595"/>
            <wp:effectExtent l="0" t="0" r="0" b="1905"/>
            <wp:wrapTopAndBottom/>
            <wp:docPr id="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95059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640F5" w:rsidRDefault="00363918" w:rsidP="00C640F5">
      <w:r>
        <w:rPr>
          <w:b/>
        </w:rPr>
        <w:t>Svar:</w:t>
      </w:r>
    </w:p>
    <w:p w:rsidR="00363918" w:rsidRDefault="00363918" w:rsidP="00C640F5">
      <w:r>
        <w:t>Her er ikke sannsynligheten</w:t>
      </w:r>
      <w:r w:rsidR="00455ED1">
        <w:t xml:space="preserve"> konstant når en </w:t>
      </w:r>
      <w:r>
        <w:t>trekke</w:t>
      </w:r>
      <w:r w:rsidR="00455ED1">
        <w:t>r</w:t>
      </w:r>
      <w:r>
        <w:t xml:space="preserve"> og da er det ikke et binomisk tilfelle, men hypergeometrisk. Vi får:</w:t>
      </w:r>
    </w:p>
    <w:p w:rsidR="00363918" w:rsidRDefault="00455ED1" w:rsidP="00C640F5">
      <w:r w:rsidRPr="00363918">
        <w:rPr>
          <w:position w:val="-66"/>
        </w:rPr>
        <w:object w:dxaOrig="5740" w:dyaOrig="1440">
          <v:shape id="_x0000_i1034" type="#_x0000_t75" style="width:4in;height:1in" o:ole="">
            <v:imagedata r:id="rId29" o:title=""/>
          </v:shape>
          <o:OLEObject Type="Embed" ProgID="Equation.DSMT4" ShapeID="_x0000_i1034" DrawAspect="Content" ObjectID="_1650041477" r:id="rId30"/>
        </w:object>
      </w:r>
      <w:r w:rsidR="00363918">
        <w:t xml:space="preserve"> </w:t>
      </w:r>
    </w:p>
    <w:p w:rsidR="00455ED1" w:rsidRDefault="00455ED1" w:rsidP="00C640F5"/>
    <w:p w:rsidR="00455ED1" w:rsidRDefault="00455ED1" w:rsidP="00455ED1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el 2 med hjelpemidler</w:t>
      </w:r>
    </w:p>
    <w:p w:rsidR="00D834BD" w:rsidRDefault="00455ED1" w:rsidP="00D834BD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Vi bruker GeoGebra 6 og forkorter til GG</w:t>
      </w:r>
      <w:r w:rsidR="00D834BD" w:rsidRPr="00D834BD">
        <w:rPr>
          <w:noProof/>
          <w:lang w:eastAsia="nb-NO"/>
        </w:rPr>
        <w:drawing>
          <wp:anchor distT="0" distB="0" distL="114300" distR="114300" simplePos="0" relativeHeight="251669504" behindDoc="0" locked="0" layoutInCell="1" allowOverlap="1" wp14:anchorId="4A3086CA" wp14:editId="61D662FE">
            <wp:simplePos x="0" y="0"/>
            <wp:positionH relativeFrom="margin">
              <wp:align>left</wp:align>
            </wp:positionH>
            <wp:positionV relativeFrom="paragraph">
              <wp:posOffset>838200</wp:posOffset>
            </wp:positionV>
            <wp:extent cx="4887007" cy="3467584"/>
            <wp:effectExtent l="0" t="0" r="8890" b="0"/>
            <wp:wrapTopAndBottom/>
            <wp:docPr id="7" name="Bil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4887007" cy="346758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834BD" w:rsidRPr="00D834BD" w:rsidRDefault="00D834BD" w:rsidP="00D834BD">
      <w:pPr>
        <w:rPr>
          <w:sz w:val="28"/>
          <w:szCs w:val="28"/>
        </w:rPr>
      </w:pPr>
    </w:p>
    <w:p w:rsidR="00D834BD" w:rsidRPr="00D834BD" w:rsidRDefault="00D834BD" w:rsidP="00D834BD">
      <w:pPr>
        <w:rPr>
          <w:sz w:val="28"/>
          <w:szCs w:val="28"/>
        </w:rPr>
      </w:pPr>
    </w:p>
    <w:p w:rsidR="00D834BD" w:rsidRDefault="00D834BD" w:rsidP="00D834BD">
      <w:pPr>
        <w:rPr>
          <w:sz w:val="28"/>
          <w:szCs w:val="28"/>
        </w:rPr>
      </w:pPr>
    </w:p>
    <w:p w:rsidR="00D834BD" w:rsidRDefault="00D834BD" w:rsidP="00D834BD">
      <w:pPr>
        <w:rPr>
          <w:b/>
        </w:rPr>
      </w:pPr>
      <w:r w:rsidRPr="00D834BD">
        <w:rPr>
          <w:noProof/>
          <w:sz w:val="28"/>
          <w:szCs w:val="28"/>
          <w:lang w:eastAsia="nb-NO"/>
        </w:rPr>
        <w:lastRenderedPageBreak/>
        <w:drawing>
          <wp:anchor distT="0" distB="0" distL="114300" distR="114300" simplePos="0" relativeHeight="251671552" behindDoc="0" locked="0" layoutInCell="1" allowOverlap="1" wp14:anchorId="16268287" wp14:editId="18FE66A9">
            <wp:simplePos x="0" y="0"/>
            <wp:positionH relativeFrom="margin">
              <wp:align>left</wp:align>
            </wp:positionH>
            <wp:positionV relativeFrom="paragraph">
              <wp:posOffset>123825</wp:posOffset>
            </wp:positionV>
            <wp:extent cx="4925112" cy="1724266"/>
            <wp:effectExtent l="0" t="0" r="0" b="9525"/>
            <wp:wrapTopAndBottom/>
            <wp:docPr id="8" name="Bil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4925112" cy="172426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Svar:</w:t>
      </w:r>
    </w:p>
    <w:p w:rsidR="00D834BD" w:rsidRDefault="00D834BD" w:rsidP="00D834BD">
      <w:r>
        <w:t>a)</w:t>
      </w:r>
    </w:p>
    <w:p w:rsidR="00D834BD" w:rsidRDefault="00D834BD" w:rsidP="00D834BD">
      <w:r>
        <w:t xml:space="preserve">Sannsynligheten for at han velger koppen med merket A er 1 av 3: P(A) = </w:t>
      </w:r>
      <w:r w:rsidRPr="00D834BD">
        <w:rPr>
          <w:position w:val="-34"/>
        </w:rPr>
        <w:object w:dxaOrig="1840" w:dyaOrig="720">
          <v:shape id="_x0000_i1035" type="#_x0000_t75" style="width:92.25pt;height:36pt" o:ole="">
            <v:imagedata r:id="rId33" o:title=""/>
          </v:shape>
          <o:OLEObject Type="Embed" ProgID="Equation.DSMT4" ShapeID="_x0000_i1035" DrawAspect="Content" ObjectID="_1650041478" r:id="rId34"/>
        </w:object>
      </w:r>
      <w:r>
        <w:t xml:space="preserve"> </w:t>
      </w:r>
    </w:p>
    <w:p w:rsidR="00D834BD" w:rsidRDefault="00D834BD" w:rsidP="00D834BD">
      <w:r>
        <w:t>b)</w:t>
      </w:r>
    </w:p>
    <w:p w:rsidR="00D834BD" w:rsidRDefault="00D834BD" w:rsidP="00D834BD">
      <w:r>
        <w:t>Dersom Lars ikke har denne evnen blir utvelgelsen helt tilfeldig o</w:t>
      </w:r>
      <w:r w:rsidR="00B61E97">
        <w:t xml:space="preserve">g da er det samme </w:t>
      </w:r>
      <w:proofErr w:type="gramStart"/>
      <w:r w:rsidR="00B61E97">
        <w:t>sannsynlighet</w:t>
      </w:r>
      <w:r>
        <w:t xml:space="preserve">, </w:t>
      </w:r>
      <w:r w:rsidR="0000306B" w:rsidRPr="0000306B">
        <w:rPr>
          <w:position w:val="-24"/>
        </w:rPr>
        <w:object w:dxaOrig="220" w:dyaOrig="620">
          <v:shape id="_x0000_i1036" type="#_x0000_t75" style="width:11.25pt;height:30.75pt" o:ole="">
            <v:imagedata r:id="rId35" o:title=""/>
          </v:shape>
          <o:OLEObject Type="Embed" ProgID="Equation.DSMT4" ShapeID="_x0000_i1036" DrawAspect="Content" ObjectID="_1650041479" r:id="rId36"/>
        </w:object>
      </w:r>
      <w:r w:rsidR="0000306B">
        <w:t xml:space="preserve"> hver</w:t>
      </w:r>
      <w:proofErr w:type="gramEnd"/>
      <w:r w:rsidR="0000306B">
        <w:t xml:space="preserve"> gang han velger en kopp og det er bare to muligheter enten A eller ikke A og da er forsøket binomisk:</w:t>
      </w:r>
    </w:p>
    <w:p w:rsidR="0000306B" w:rsidRDefault="0000306B" w:rsidP="00D834BD">
      <w:r>
        <w:t>c)</w:t>
      </w:r>
    </w:p>
    <w:p w:rsidR="0000306B" w:rsidRDefault="00877E7B" w:rsidP="00D834BD">
      <w:r w:rsidRPr="00877E7B">
        <w:rPr>
          <w:noProof/>
          <w:lang w:eastAsia="nb-NO"/>
        </w:rPr>
        <w:drawing>
          <wp:anchor distT="0" distB="0" distL="114300" distR="114300" simplePos="0" relativeHeight="251673600" behindDoc="0" locked="0" layoutInCell="1" allowOverlap="1" wp14:anchorId="5154EC1C" wp14:editId="5F999411">
            <wp:simplePos x="0" y="0"/>
            <wp:positionH relativeFrom="margin">
              <wp:align>left</wp:align>
            </wp:positionH>
            <wp:positionV relativeFrom="paragraph">
              <wp:posOffset>904240</wp:posOffset>
            </wp:positionV>
            <wp:extent cx="4486901" cy="1686160"/>
            <wp:effectExtent l="0" t="0" r="9525" b="9525"/>
            <wp:wrapTopAndBottom/>
            <wp:docPr id="12" name="Bil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4486901" cy="168616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00306B">
        <w:t>Her er det dessverre mulighet for tolkning: Lars har gjort ett trekk og skal gjøre 5 til og vi skal finne sannsynligheten for at han trekker A minst 4 av disse gangene, men er det av de siste 5 gangene eller av alle 6 gangene? Jeg velger å tolke dette som de siste 5 gangene. Vi bruker sannsynlighetskalkulatoren i GG og får:</w:t>
      </w:r>
    </w:p>
    <w:p w:rsidR="00877E7B" w:rsidRDefault="00877E7B" w:rsidP="00D834BD"/>
    <w:p w:rsidR="00877E7B" w:rsidRDefault="00877E7B" w:rsidP="00D834BD">
      <w:r>
        <w:t xml:space="preserve">Sannsynligheten er bare </w:t>
      </w:r>
      <w:r w:rsidRPr="00877E7B">
        <w:rPr>
          <w:u w:val="double"/>
        </w:rPr>
        <w:t>4.53 %</w:t>
      </w:r>
      <w:r>
        <w:t xml:space="preserve"> for at han greier 4 eller flere av de 5 gangene han forsøker.</w:t>
      </w:r>
    </w:p>
    <w:p w:rsidR="00877E7B" w:rsidRDefault="00877E7B" w:rsidP="00D834BD">
      <w:r w:rsidRPr="00877E7B">
        <w:rPr>
          <w:noProof/>
          <w:lang w:eastAsia="nb-NO"/>
        </w:rPr>
        <w:drawing>
          <wp:anchor distT="0" distB="0" distL="114300" distR="114300" simplePos="0" relativeHeight="251675648" behindDoc="0" locked="0" layoutInCell="1" allowOverlap="1" wp14:anchorId="04BB859A" wp14:editId="601BE0AD">
            <wp:simplePos x="0" y="0"/>
            <wp:positionH relativeFrom="column">
              <wp:posOffset>-71120</wp:posOffset>
            </wp:positionH>
            <wp:positionV relativeFrom="paragraph">
              <wp:posOffset>307974</wp:posOffset>
            </wp:positionV>
            <wp:extent cx="3511686" cy="962025"/>
            <wp:effectExtent l="0" t="0" r="0" b="0"/>
            <wp:wrapTopAndBottom/>
            <wp:docPr id="13" name="Bild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8"/>
                    <a:stretch>
                      <a:fillRect/>
                    </a:stretch>
                  </pic:blipFill>
                  <pic:spPr>
                    <a:xfrm>
                      <a:off x="0" y="0"/>
                      <a:ext cx="3513122" cy="96241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>Regner vi dette i CAS får vi:</w:t>
      </w:r>
    </w:p>
    <w:p w:rsidR="00877E7B" w:rsidRDefault="00F62775" w:rsidP="00D834BD">
      <w:pPr>
        <w:rPr>
          <w:b/>
        </w:rPr>
      </w:pPr>
      <w:r w:rsidRPr="00F62775">
        <w:rPr>
          <w:noProof/>
          <w:lang w:eastAsia="nb-NO"/>
        </w:rPr>
        <w:lastRenderedPageBreak/>
        <w:drawing>
          <wp:anchor distT="0" distB="0" distL="114300" distR="114300" simplePos="0" relativeHeight="251677696" behindDoc="0" locked="0" layoutInCell="1" allowOverlap="1" wp14:anchorId="54AF61ED" wp14:editId="01E36F39">
            <wp:simplePos x="0" y="0"/>
            <wp:positionH relativeFrom="margin">
              <wp:align>left</wp:align>
            </wp:positionH>
            <wp:positionV relativeFrom="paragraph">
              <wp:posOffset>94615</wp:posOffset>
            </wp:positionV>
            <wp:extent cx="3810532" cy="1295581"/>
            <wp:effectExtent l="0" t="0" r="0" b="0"/>
            <wp:wrapTopAndBottom/>
            <wp:docPr id="14" name="Bild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9"/>
                    <a:stretch>
                      <a:fillRect/>
                    </a:stretch>
                  </pic:blipFill>
                  <pic:spPr>
                    <a:xfrm>
                      <a:off x="0" y="0"/>
                      <a:ext cx="3810532" cy="129558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b/>
        </w:rPr>
        <w:t>Svar:</w:t>
      </w:r>
    </w:p>
    <w:p w:rsidR="00F62775" w:rsidRDefault="00F62775" w:rsidP="00D834BD">
      <w:r>
        <w:t>a)</w:t>
      </w:r>
    </w:p>
    <w:p w:rsidR="00F62775" w:rsidRDefault="00F62775" w:rsidP="00D834BD">
      <w:r>
        <w:t xml:space="preserve">Vi løser 2. gradsligningen: </w:t>
      </w:r>
      <w:r w:rsidRPr="00F62775">
        <w:rPr>
          <w:position w:val="-24"/>
        </w:rPr>
        <w:object w:dxaOrig="6259" w:dyaOrig="700">
          <v:shape id="_x0000_i1037" type="#_x0000_t75" style="width:312.75pt;height:35.25pt" o:ole="">
            <v:imagedata r:id="rId40" o:title=""/>
          </v:shape>
          <o:OLEObject Type="Embed" ProgID="Equation.DSMT4" ShapeID="_x0000_i1037" DrawAspect="Content" ObjectID="_1650041480" r:id="rId41"/>
        </w:object>
      </w:r>
      <w:r>
        <w:t xml:space="preserve"> </w:t>
      </w:r>
    </w:p>
    <w:p w:rsidR="00F62775" w:rsidRDefault="00F62775" w:rsidP="00D834BD">
      <w:r>
        <w:t>b)</w:t>
      </w:r>
    </w:p>
    <w:p w:rsidR="00F62775" w:rsidRDefault="00D33D4E" w:rsidP="00D834BD">
      <w:r w:rsidRPr="00D33D4E">
        <w:rPr>
          <w:noProof/>
          <w:lang w:eastAsia="nb-NO"/>
        </w:rPr>
        <w:drawing>
          <wp:anchor distT="0" distB="0" distL="114300" distR="114300" simplePos="0" relativeHeight="251679744" behindDoc="0" locked="0" layoutInCell="1" allowOverlap="1" wp14:anchorId="3F6CDA96" wp14:editId="7A8532C9">
            <wp:simplePos x="0" y="0"/>
            <wp:positionH relativeFrom="margin">
              <wp:align>left</wp:align>
            </wp:positionH>
            <wp:positionV relativeFrom="paragraph">
              <wp:posOffset>285115</wp:posOffset>
            </wp:positionV>
            <wp:extent cx="3477110" cy="1714739"/>
            <wp:effectExtent l="0" t="0" r="9525" b="0"/>
            <wp:wrapTopAndBottom/>
            <wp:docPr id="15" name="Bil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2"/>
                    <a:stretch>
                      <a:fillRect/>
                    </a:stretch>
                  </pic:blipFill>
                  <pic:spPr>
                    <a:xfrm>
                      <a:off x="0" y="0"/>
                      <a:ext cx="3477110" cy="171473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62775">
        <w:t>Vi løser i CAS i GG</w:t>
      </w:r>
    </w:p>
    <w:p w:rsidR="00D33D4E" w:rsidRDefault="00D33D4E" w:rsidP="00D834BD"/>
    <w:p w:rsidR="00F62775" w:rsidRDefault="00D33D4E" w:rsidP="00D834BD">
      <w:r w:rsidRPr="00D33D4E">
        <w:rPr>
          <w:noProof/>
          <w:lang w:eastAsia="nb-NO"/>
        </w:rPr>
        <w:drawing>
          <wp:anchor distT="0" distB="0" distL="114300" distR="114300" simplePos="0" relativeHeight="251681792" behindDoc="0" locked="0" layoutInCell="1" allowOverlap="1" wp14:anchorId="1608D80D" wp14:editId="18C4D895">
            <wp:simplePos x="0" y="0"/>
            <wp:positionH relativeFrom="margin">
              <wp:align>left</wp:align>
            </wp:positionH>
            <wp:positionV relativeFrom="paragraph">
              <wp:posOffset>517525</wp:posOffset>
            </wp:positionV>
            <wp:extent cx="2495550" cy="1858010"/>
            <wp:effectExtent l="0" t="0" r="0" b="8890"/>
            <wp:wrapTopAndBottom/>
            <wp:docPr id="16" name="Bil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498585" cy="186064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Løsningen er </w:t>
      </w:r>
      <w:r w:rsidRPr="00D33D4E">
        <w:rPr>
          <w:position w:val="-20"/>
        </w:rPr>
        <w:object w:dxaOrig="3220" w:dyaOrig="440">
          <v:shape id="_x0000_i1038" type="#_x0000_t75" style="width:161.25pt;height:21.75pt" o:ole="">
            <v:imagedata r:id="rId44" o:title=""/>
          </v:shape>
          <o:OLEObject Type="Embed" ProgID="Equation.DSMT4" ShapeID="_x0000_i1038" DrawAspect="Content" ObjectID="_1650041481" r:id="rId45"/>
        </w:object>
      </w:r>
      <w:r>
        <w:t xml:space="preserve"> </w:t>
      </w:r>
    </w:p>
    <w:p w:rsidR="00D33D4E" w:rsidRDefault="00D33D4E" w:rsidP="00D834BD">
      <w:r>
        <w:rPr>
          <w:b/>
        </w:rPr>
        <w:t>Svar:</w:t>
      </w:r>
    </w:p>
    <w:p w:rsidR="00D35753" w:rsidRDefault="00D35753" w:rsidP="00D834BD">
      <w:r>
        <w:t>a)</w:t>
      </w:r>
    </w:p>
    <w:p w:rsidR="00D35753" w:rsidRDefault="00D35753" w:rsidP="00D834BD">
      <w:r w:rsidRPr="00D35753">
        <w:rPr>
          <w:position w:val="-34"/>
        </w:rPr>
        <w:object w:dxaOrig="7640" w:dyaOrig="760">
          <v:shape id="_x0000_i1039" type="#_x0000_t75" style="width:381.75pt;height:38.25pt" o:ole="">
            <v:imagedata r:id="rId46" o:title=""/>
          </v:shape>
          <o:OLEObject Type="Embed" ProgID="Equation.DSMT4" ShapeID="_x0000_i1039" DrawAspect="Content" ObjectID="_1650041482" r:id="rId47"/>
        </w:object>
      </w:r>
      <w:r>
        <w:t xml:space="preserve"> </w:t>
      </w:r>
    </w:p>
    <w:p w:rsidR="00D35753" w:rsidRDefault="00D35753" w:rsidP="00D834BD">
      <w:r>
        <w:t>b)</w:t>
      </w:r>
    </w:p>
    <w:p w:rsidR="00D35753" w:rsidRPr="00D33D4E" w:rsidRDefault="0064054B" w:rsidP="00D834BD">
      <w:r w:rsidRPr="0064054B">
        <w:rPr>
          <w:position w:val="-80"/>
        </w:rPr>
        <w:object w:dxaOrig="8540" w:dyaOrig="1719">
          <v:shape id="_x0000_i1040" type="#_x0000_t75" style="width:426.75pt;height:86.25pt" o:ole="">
            <v:imagedata r:id="rId48" o:title=""/>
          </v:shape>
          <o:OLEObject Type="Embed" ProgID="Equation.DSMT4" ShapeID="_x0000_i1040" DrawAspect="Content" ObjectID="_1650041483" r:id="rId49"/>
        </w:object>
      </w:r>
      <w:r w:rsidR="00B61E97">
        <w:t xml:space="preserve"> </w:t>
      </w:r>
    </w:p>
    <w:p w:rsidR="00877E7B" w:rsidRDefault="00D33D4E" w:rsidP="00D834BD">
      <w:r w:rsidRPr="00D33D4E">
        <w:rPr>
          <w:noProof/>
          <w:lang w:eastAsia="nb-NO"/>
        </w:rPr>
        <w:drawing>
          <wp:anchor distT="0" distB="0" distL="114300" distR="114300" simplePos="0" relativeHeight="251683840" behindDoc="0" locked="0" layoutInCell="1" allowOverlap="1" wp14:anchorId="1F925137" wp14:editId="61C18192">
            <wp:simplePos x="0" y="0"/>
            <wp:positionH relativeFrom="margin">
              <wp:posOffset>-90170</wp:posOffset>
            </wp:positionH>
            <wp:positionV relativeFrom="paragraph">
              <wp:posOffset>90170</wp:posOffset>
            </wp:positionV>
            <wp:extent cx="4798060" cy="1933575"/>
            <wp:effectExtent l="0" t="0" r="2540" b="9525"/>
            <wp:wrapTopAndBottom/>
            <wp:docPr id="18" name="Bild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0"/>
                    <a:stretch>
                      <a:fillRect/>
                    </a:stretch>
                  </pic:blipFill>
                  <pic:spPr>
                    <a:xfrm>
                      <a:off x="0" y="0"/>
                      <a:ext cx="4798060" cy="19335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proofErr w:type="gramStart"/>
      <w:r w:rsidR="00BA2AD1">
        <w:t>c</w:t>
      </w:r>
      <w:proofErr w:type="gramEnd"/>
      <w:r w:rsidR="00BA2AD1">
        <w:t>1)</w:t>
      </w:r>
    </w:p>
    <w:p w:rsidR="00BA2AD1" w:rsidRDefault="00BA2AD1" w:rsidP="00D834BD">
      <w:r>
        <w:t>Den første implikasjonen er riktig fordi når vi summerer 3 og 7 får vi 10</w:t>
      </w:r>
    </w:p>
    <w:p w:rsidR="00BA2AD1" w:rsidRDefault="00BA2AD1" w:rsidP="00D834BD">
      <w:r>
        <w:t>Den andre derimot er ikke riktig fordi premisset kan være sant når x = 2, 0 og – 3 og da kan ikke dette premisset implisere noe som bare er sant når x = - 3</w:t>
      </w:r>
    </w:p>
    <w:p w:rsidR="00BA2AD1" w:rsidRDefault="00BA2AD1" w:rsidP="00D834BD">
      <w:proofErr w:type="gramStart"/>
      <w:r>
        <w:t>c</w:t>
      </w:r>
      <w:proofErr w:type="gramEnd"/>
      <w:r>
        <w:t>2)</w:t>
      </w:r>
    </w:p>
    <w:p w:rsidR="00BA2AD1" w:rsidRDefault="00BA2AD1" w:rsidP="00D834BD">
      <w:r w:rsidRPr="00BA2AD1">
        <w:rPr>
          <w:position w:val="-10"/>
        </w:rPr>
        <w:object w:dxaOrig="2540" w:dyaOrig="320">
          <v:shape id="_x0000_i1041" type="#_x0000_t75" style="width:126.75pt;height:15.75pt" o:ole="">
            <v:imagedata r:id="rId51" o:title=""/>
          </v:shape>
          <o:OLEObject Type="Embed" ProgID="Equation.DSMT4" ShapeID="_x0000_i1041" DrawAspect="Content" ObjectID="_1650041484" r:id="rId52"/>
        </w:object>
      </w:r>
      <w:proofErr w:type="gramStart"/>
      <w:r>
        <w:t>er</w:t>
      </w:r>
      <w:proofErr w:type="gramEnd"/>
      <w:r>
        <w:t xml:space="preserve"> usann fordi x + y kan bli 10 for mange andre kombinasjoner av addendene enn 3 og 7</w:t>
      </w:r>
      <w:r w:rsidR="0002522D">
        <w:t>.</w:t>
      </w:r>
    </w:p>
    <w:p w:rsidR="0002522D" w:rsidRDefault="0002522D" w:rsidP="00D834BD">
      <w:r>
        <w:t>Derimot er det slik at hvis x = - 3 så er helt sikkert (x – 2) x (x + 3) = 0 sann, og dermed er implikasjonen</w:t>
      </w:r>
      <w:r w:rsidR="002239EF">
        <w:t xml:space="preserve"> </w:t>
      </w:r>
      <w:r w:rsidR="002239EF" w:rsidRPr="002239EF">
        <w:rPr>
          <w:position w:val="-10"/>
        </w:rPr>
        <w:object w:dxaOrig="2600" w:dyaOrig="320">
          <v:shape id="_x0000_i1042" type="#_x0000_t75" style="width:129.75pt;height:15.75pt" o:ole="">
            <v:imagedata r:id="rId53" o:title=""/>
          </v:shape>
          <o:OLEObject Type="Embed" ProgID="Equation.DSMT4" ShapeID="_x0000_i1042" DrawAspect="Content" ObjectID="_1650041485" r:id="rId54"/>
        </w:object>
      </w:r>
      <w:r w:rsidR="002239EF">
        <w:t xml:space="preserve"> </w:t>
      </w:r>
      <w:r>
        <w:t xml:space="preserve"> riktig.</w:t>
      </w:r>
    </w:p>
    <w:p w:rsidR="00877E7B" w:rsidRDefault="009F7434" w:rsidP="00D834BD">
      <w:r w:rsidRPr="009F7434">
        <w:rPr>
          <w:noProof/>
          <w:lang w:eastAsia="nb-NO"/>
        </w:rPr>
        <w:drawing>
          <wp:anchor distT="0" distB="0" distL="114300" distR="114300" simplePos="0" relativeHeight="251687936" behindDoc="0" locked="0" layoutInCell="1" allowOverlap="1" wp14:anchorId="4E2C0646" wp14:editId="43F91F8F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4972744" cy="1600423"/>
            <wp:effectExtent l="0" t="0" r="0" b="0"/>
            <wp:wrapTopAndBottom/>
            <wp:docPr id="20" name="Bild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4972744" cy="160042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77E7B" w:rsidRDefault="00877E7B" w:rsidP="00D834BD"/>
    <w:p w:rsidR="00877E7B" w:rsidRDefault="00877E7B" w:rsidP="00D834BD"/>
    <w:p w:rsidR="009F7434" w:rsidRDefault="009F7434" w:rsidP="00D834BD">
      <w:r w:rsidRPr="009F7434">
        <w:rPr>
          <w:noProof/>
          <w:lang w:eastAsia="nb-NO"/>
        </w:rPr>
        <w:lastRenderedPageBreak/>
        <w:drawing>
          <wp:anchor distT="0" distB="0" distL="114300" distR="114300" simplePos="0" relativeHeight="251689984" behindDoc="0" locked="0" layoutInCell="1" allowOverlap="1" wp14:anchorId="37273F3F" wp14:editId="2AAB0866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4829849" cy="4486901"/>
            <wp:effectExtent l="0" t="0" r="8890" b="9525"/>
            <wp:wrapTopAndBottom/>
            <wp:docPr id="21" name="Bild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4829849" cy="448690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77E7B" w:rsidRDefault="009F7434" w:rsidP="00D834BD">
      <w:pPr>
        <w:rPr>
          <w:b/>
        </w:rPr>
      </w:pPr>
      <w:r>
        <w:rPr>
          <w:b/>
        </w:rPr>
        <w:t>Svar:</w:t>
      </w:r>
    </w:p>
    <w:p w:rsidR="009707A8" w:rsidRDefault="00264665" w:rsidP="00D834BD">
      <w:r w:rsidRPr="009707A8">
        <w:rPr>
          <w:noProof/>
          <w:lang w:eastAsia="nb-NO"/>
        </w:rPr>
        <w:drawing>
          <wp:anchor distT="0" distB="0" distL="114300" distR="114300" simplePos="0" relativeHeight="251692032" behindDoc="0" locked="0" layoutInCell="1" allowOverlap="1" wp14:anchorId="1587FBCA" wp14:editId="30229F63">
            <wp:simplePos x="0" y="0"/>
            <wp:positionH relativeFrom="margin">
              <wp:align>left</wp:align>
            </wp:positionH>
            <wp:positionV relativeFrom="paragraph">
              <wp:posOffset>545465</wp:posOffset>
            </wp:positionV>
            <wp:extent cx="1895740" cy="1838582"/>
            <wp:effectExtent l="0" t="0" r="9525" b="9525"/>
            <wp:wrapTopAndBottom/>
            <wp:docPr id="22" name="Bild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7"/>
                    <a:stretch>
                      <a:fillRect/>
                    </a:stretch>
                  </pic:blipFill>
                  <pic:spPr>
                    <a:xfrm>
                      <a:off x="0" y="0"/>
                      <a:ext cx="1895740" cy="183858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9707A8">
        <w:t>Vi bruker denne tabellen til å lage ei liste av punkt, l1. Vi ser at punktene ser ut til å ligge på ei rett linje og da bruker vi kommandoen RegLin og vi får:</w:t>
      </w:r>
    </w:p>
    <w:p w:rsidR="009F7434" w:rsidRPr="009F7434" w:rsidRDefault="009707A8" w:rsidP="00D834BD">
      <w:r>
        <w:t xml:space="preserve"> </w:t>
      </w:r>
    </w:p>
    <w:p w:rsidR="00877E7B" w:rsidRDefault="00264665" w:rsidP="00D834BD">
      <w:r>
        <w:t>Grafen til dette blir</w:t>
      </w:r>
    </w:p>
    <w:p w:rsidR="00264665" w:rsidRDefault="00264665" w:rsidP="00D834BD"/>
    <w:p w:rsidR="00264665" w:rsidRDefault="00264665" w:rsidP="00D834BD"/>
    <w:p w:rsidR="00264665" w:rsidRDefault="00264665" w:rsidP="00D834BD"/>
    <w:p w:rsidR="00264665" w:rsidRDefault="005C4FA4" w:rsidP="00D834BD">
      <w:r w:rsidRPr="005C4FA4">
        <w:rPr>
          <w:noProof/>
          <w:lang w:eastAsia="nb-NO"/>
        </w:rPr>
        <w:lastRenderedPageBreak/>
        <w:drawing>
          <wp:anchor distT="0" distB="0" distL="114300" distR="114300" simplePos="0" relativeHeight="251694080" behindDoc="0" locked="0" layoutInCell="1" allowOverlap="1" wp14:anchorId="2EA73D15" wp14:editId="167C1C0D">
            <wp:simplePos x="0" y="0"/>
            <wp:positionH relativeFrom="margin">
              <wp:align>left</wp:align>
            </wp:positionH>
            <wp:positionV relativeFrom="paragraph">
              <wp:posOffset>0</wp:posOffset>
            </wp:positionV>
            <wp:extent cx="2933700" cy="2656840"/>
            <wp:effectExtent l="0" t="0" r="0" b="0"/>
            <wp:wrapTopAndBottom/>
            <wp:docPr id="23" name="Bild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26568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77E7B" w:rsidRDefault="005C4FA4" w:rsidP="00D834BD">
      <w:r>
        <w:t xml:space="preserve">Vi skifter over til oppgavens notasjon og ser at </w:t>
      </w:r>
      <w:r w:rsidRPr="005C4FA4">
        <w:rPr>
          <w:u w:val="double"/>
        </w:rPr>
        <w:t>vår modell blir x = - 42.68 p + 1688</w:t>
      </w:r>
    </w:p>
    <w:p w:rsidR="005C4FA4" w:rsidRDefault="005C4FA4" w:rsidP="00D834BD">
      <w:r>
        <w:t>b)</w:t>
      </w:r>
    </w:p>
    <w:p w:rsidR="00091398" w:rsidRDefault="005C4FA4" w:rsidP="00D834BD">
      <w:r>
        <w:t>Vi går nå over til å bruke modellen i oppgaven: x = - 40 p + 1600</w:t>
      </w:r>
      <w:r w:rsidR="00091398">
        <w:t xml:space="preserve">. Av denne får vi p = 40 – 0.025 x. Men da blir inntekten </w:t>
      </w:r>
      <w:r w:rsidR="00091398" w:rsidRPr="00091398">
        <w:rPr>
          <w:position w:val="-20"/>
        </w:rPr>
        <w:object w:dxaOrig="5020" w:dyaOrig="460">
          <v:shape id="_x0000_i1043" type="#_x0000_t75" style="width:251.25pt;height:23.25pt" o:ole="">
            <v:imagedata r:id="rId59" o:title=""/>
          </v:shape>
          <o:OLEObject Type="Embed" ProgID="Equation.DSMT4" ShapeID="_x0000_i1043" DrawAspect="Content" ObjectID="_1650041486" r:id="rId60"/>
        </w:object>
      </w:r>
      <w:r w:rsidR="00091398">
        <w:t xml:space="preserve"> </w:t>
      </w:r>
    </w:p>
    <w:p w:rsidR="00091398" w:rsidRDefault="00091398" w:rsidP="00D834BD">
      <w:r>
        <w:t>c)</w:t>
      </w:r>
    </w:p>
    <w:p w:rsidR="00091398" w:rsidRDefault="00091398" w:rsidP="00D834BD">
      <w:r>
        <w:t>Vi lar nå GG regne for oss:</w:t>
      </w:r>
    </w:p>
    <w:p w:rsidR="00091398" w:rsidRDefault="00AA358A" w:rsidP="00D834BD">
      <w:r w:rsidRPr="00AA358A">
        <w:rPr>
          <w:noProof/>
          <w:u w:val="double"/>
          <w:lang w:eastAsia="nb-NO"/>
        </w:rPr>
        <w:drawing>
          <wp:anchor distT="0" distB="0" distL="114300" distR="114300" simplePos="0" relativeHeight="251700224" behindDoc="0" locked="0" layoutInCell="1" allowOverlap="1" wp14:anchorId="5D407F1F" wp14:editId="1F9E31C4">
            <wp:simplePos x="0" y="0"/>
            <wp:positionH relativeFrom="margin">
              <wp:align>left</wp:align>
            </wp:positionH>
            <wp:positionV relativeFrom="paragraph">
              <wp:posOffset>1050290</wp:posOffset>
            </wp:positionV>
            <wp:extent cx="1762371" cy="571580"/>
            <wp:effectExtent l="0" t="0" r="0" b="0"/>
            <wp:wrapTopAndBottom/>
            <wp:docPr id="30" name="Bild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1762371" cy="5715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AA358A">
        <w:rPr>
          <w:noProof/>
          <w:u w:val="double"/>
          <w:lang w:eastAsia="nb-NO"/>
        </w:rPr>
        <w:drawing>
          <wp:anchor distT="0" distB="0" distL="114300" distR="114300" simplePos="0" relativeHeight="251698176" behindDoc="0" locked="0" layoutInCell="1" allowOverlap="1" wp14:anchorId="6525D12C" wp14:editId="1DF71D2A">
            <wp:simplePos x="0" y="0"/>
            <wp:positionH relativeFrom="margin">
              <wp:posOffset>76200</wp:posOffset>
            </wp:positionH>
            <wp:positionV relativeFrom="paragraph">
              <wp:posOffset>745490</wp:posOffset>
            </wp:positionV>
            <wp:extent cx="4029637" cy="247685"/>
            <wp:effectExtent l="0" t="0" r="0" b="0"/>
            <wp:wrapTopAndBottom/>
            <wp:docPr id="29" name="Bild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4029637" cy="247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C11A1" w:rsidRPr="008C11A1">
        <w:rPr>
          <w:noProof/>
          <w:lang w:eastAsia="nb-NO"/>
        </w:rPr>
        <w:drawing>
          <wp:anchor distT="0" distB="0" distL="114300" distR="114300" simplePos="0" relativeHeight="251696128" behindDoc="0" locked="0" layoutInCell="1" allowOverlap="1" wp14:anchorId="1971BF8F" wp14:editId="2D443754">
            <wp:simplePos x="0" y="0"/>
            <wp:positionH relativeFrom="margin">
              <wp:align>left</wp:align>
            </wp:positionH>
            <wp:positionV relativeFrom="paragraph">
              <wp:posOffset>421640</wp:posOffset>
            </wp:positionV>
            <wp:extent cx="3667637" cy="266737"/>
            <wp:effectExtent l="0" t="0" r="9525" b="0"/>
            <wp:wrapTopAndBottom/>
            <wp:docPr id="24" name="Bild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3667637" cy="26673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C11A1">
        <w:t>Først definerer vi I og K i GG og regner ut forskjellen på inntekt og kostnader når det produseres x = 1000 enheter</w:t>
      </w:r>
    </w:p>
    <w:p w:rsidR="00AA358A" w:rsidRDefault="00AA358A" w:rsidP="00D834BD">
      <w:pPr>
        <w:rPr>
          <w:u w:val="double"/>
        </w:rPr>
      </w:pPr>
    </w:p>
    <w:p w:rsidR="00877E7B" w:rsidRDefault="008C11A1" w:rsidP="00D834BD">
      <w:pPr>
        <w:rPr>
          <w:u w:val="double"/>
        </w:rPr>
      </w:pPr>
      <w:r w:rsidRPr="008C11A1">
        <w:rPr>
          <w:u w:val="double"/>
        </w:rPr>
        <w:t>V</w:t>
      </w:r>
      <w:r w:rsidR="00AA358A">
        <w:rPr>
          <w:u w:val="double"/>
        </w:rPr>
        <w:t>i ser at inntekten er kr 1000 mindre</w:t>
      </w:r>
      <w:r w:rsidRPr="008C11A1">
        <w:rPr>
          <w:u w:val="double"/>
        </w:rPr>
        <w:t xml:space="preserve"> enn kostnaden når det produseres og selges 1000 enheter. D</w:t>
      </w:r>
      <w:r w:rsidR="00AA358A">
        <w:rPr>
          <w:u w:val="double"/>
        </w:rPr>
        <w:t>e har et under</w:t>
      </w:r>
      <w:r w:rsidRPr="008C11A1">
        <w:rPr>
          <w:u w:val="double"/>
        </w:rPr>
        <w:t>skudd.</w:t>
      </w:r>
    </w:p>
    <w:p w:rsidR="008C11A1" w:rsidRDefault="008C11A1" w:rsidP="00D834BD">
      <w:r>
        <w:t>d)</w:t>
      </w:r>
    </w:p>
    <w:p w:rsidR="008C11A1" w:rsidRPr="008C11A1" w:rsidRDefault="008C11A1" w:rsidP="00D834BD">
      <w:r>
        <w:t>Vi tegner grafene til I og K o</w:t>
      </w:r>
      <w:r w:rsidR="00AA358A">
        <w:t>g ser der at inntekten er mindre</w:t>
      </w:r>
      <w:r>
        <w:t xml:space="preserve"> enn kostnaden når x = 1000 enheter</w:t>
      </w:r>
    </w:p>
    <w:p w:rsidR="00877E7B" w:rsidRDefault="00877E7B" w:rsidP="00D834BD"/>
    <w:p w:rsidR="0000306B" w:rsidRPr="00D834BD" w:rsidRDefault="0000306B" w:rsidP="00D834BD"/>
    <w:p w:rsidR="00D834BD" w:rsidRPr="00D834BD" w:rsidRDefault="00D834BD" w:rsidP="00D834BD">
      <w:pPr>
        <w:rPr>
          <w:sz w:val="28"/>
          <w:szCs w:val="28"/>
        </w:rPr>
      </w:pPr>
    </w:p>
    <w:p w:rsidR="00D834BD" w:rsidRPr="00D834BD" w:rsidRDefault="00D834BD" w:rsidP="00D834BD">
      <w:pPr>
        <w:rPr>
          <w:sz w:val="28"/>
          <w:szCs w:val="28"/>
        </w:rPr>
      </w:pPr>
    </w:p>
    <w:p w:rsidR="00AA358A" w:rsidRDefault="00AA358A" w:rsidP="00D834BD">
      <w:r w:rsidRPr="00AA358A">
        <w:rPr>
          <w:noProof/>
          <w:lang w:eastAsia="nb-NO"/>
        </w:rPr>
        <w:lastRenderedPageBreak/>
        <w:drawing>
          <wp:anchor distT="0" distB="0" distL="114300" distR="114300" simplePos="0" relativeHeight="251702272" behindDoc="0" locked="0" layoutInCell="1" allowOverlap="1" wp14:anchorId="70021EEC" wp14:editId="53FE023B">
            <wp:simplePos x="0" y="0"/>
            <wp:positionH relativeFrom="margin">
              <wp:align>left</wp:align>
            </wp:positionH>
            <wp:positionV relativeFrom="paragraph">
              <wp:posOffset>285115</wp:posOffset>
            </wp:positionV>
            <wp:extent cx="2810267" cy="2686425"/>
            <wp:effectExtent l="0" t="0" r="9525" b="0"/>
            <wp:wrapTopAndBottom/>
            <wp:docPr id="31" name="Bild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4"/>
                    <a:stretch>
                      <a:fillRect/>
                    </a:stretch>
                  </pic:blipFill>
                  <pic:spPr>
                    <a:xfrm>
                      <a:off x="0" y="0"/>
                      <a:ext cx="2810267" cy="2686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C4316" w:rsidRDefault="00522728" w:rsidP="00AA358A">
      <w:r w:rsidRPr="00522728">
        <w:rPr>
          <w:noProof/>
          <w:lang w:eastAsia="nb-NO"/>
        </w:rPr>
        <w:drawing>
          <wp:anchor distT="0" distB="0" distL="114300" distR="114300" simplePos="0" relativeHeight="251704320" behindDoc="0" locked="0" layoutInCell="1" allowOverlap="1" wp14:anchorId="36C0D117" wp14:editId="20AB93D7">
            <wp:simplePos x="0" y="0"/>
            <wp:positionH relativeFrom="margin">
              <wp:align>left</wp:align>
            </wp:positionH>
            <wp:positionV relativeFrom="paragraph">
              <wp:posOffset>2941955</wp:posOffset>
            </wp:positionV>
            <wp:extent cx="3772426" cy="609685"/>
            <wp:effectExtent l="0" t="0" r="0" b="0"/>
            <wp:wrapTopAndBottom/>
            <wp:docPr id="32" name="Bild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5"/>
                    <a:stretch>
                      <a:fillRect/>
                    </a:stretch>
                  </pic:blipFill>
                  <pic:spPr>
                    <a:xfrm>
                      <a:off x="0" y="0"/>
                      <a:ext cx="3772426" cy="609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A358A">
        <w:t>e)</w:t>
      </w:r>
    </w:p>
    <w:p w:rsidR="00AA358A" w:rsidRDefault="00522728" w:rsidP="00AA358A">
      <w:r>
        <w:t>Som skulle vises.</w:t>
      </w:r>
    </w:p>
    <w:p w:rsidR="00522728" w:rsidRPr="00522728" w:rsidRDefault="00522728" w:rsidP="00AA358A">
      <w:r>
        <w:t>Vi ser at siden koeffisienten til x</w:t>
      </w:r>
      <w:r>
        <w:rPr>
          <w:vertAlign w:val="superscript"/>
        </w:rPr>
        <w:t>2</w:t>
      </w:r>
      <w:r>
        <w:t>-leddet er negativt så har O et toppunkt.</w:t>
      </w:r>
    </w:p>
    <w:p w:rsidR="00522728" w:rsidRDefault="00522728" w:rsidP="00AA358A">
      <w:r w:rsidRPr="00522728">
        <w:rPr>
          <w:noProof/>
          <w:lang w:eastAsia="nb-NO"/>
        </w:rPr>
        <w:drawing>
          <wp:anchor distT="0" distB="0" distL="114300" distR="114300" simplePos="0" relativeHeight="251706368" behindDoc="0" locked="0" layoutInCell="1" allowOverlap="1" wp14:anchorId="04A9A01B" wp14:editId="32A7703E">
            <wp:simplePos x="0" y="0"/>
            <wp:positionH relativeFrom="margin">
              <wp:align>left</wp:align>
            </wp:positionH>
            <wp:positionV relativeFrom="paragraph">
              <wp:posOffset>402590</wp:posOffset>
            </wp:positionV>
            <wp:extent cx="2591162" cy="724001"/>
            <wp:effectExtent l="0" t="0" r="0" b="0"/>
            <wp:wrapTopAndBottom/>
            <wp:docPr id="33" name="Bild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6"/>
                    <a:stretch>
                      <a:fillRect/>
                    </a:stretch>
                  </pic:blipFill>
                  <pic:spPr>
                    <a:xfrm>
                      <a:off x="0" y="0"/>
                      <a:ext cx="2591162" cy="724001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Nå bruker vi kommandoen «</w:t>
      </w:r>
      <w:proofErr w:type="gramStart"/>
      <w:r>
        <w:t>ekstremalpunkt…</w:t>
      </w:r>
      <w:proofErr w:type="gramEnd"/>
      <w:r>
        <w:t>» og får største innte</w:t>
      </w:r>
      <w:r w:rsidR="009C31DC">
        <w:t>kt kr 4333 når de produserer 556</w:t>
      </w:r>
      <w:r>
        <w:t xml:space="preserve"> enheter som vi regner ut</w:t>
      </w:r>
      <w:r w:rsidR="008E31F2">
        <w:t xml:space="preserve"> tilsvarende</w:t>
      </w:r>
      <w:r>
        <w:t xml:space="preserve"> pris</w:t>
      </w:r>
      <w:r w:rsidR="008E31F2">
        <w:t>.</w:t>
      </w:r>
      <w:r>
        <w:t xml:space="preserve"> </w:t>
      </w:r>
    </w:p>
    <w:p w:rsidR="008E31F2" w:rsidRDefault="008E31F2" w:rsidP="00AA358A">
      <w:r w:rsidRPr="00522728">
        <w:rPr>
          <w:noProof/>
          <w:lang w:eastAsia="nb-NO"/>
        </w:rPr>
        <w:drawing>
          <wp:anchor distT="0" distB="0" distL="114300" distR="114300" simplePos="0" relativeHeight="251708416" behindDoc="0" locked="0" layoutInCell="1" allowOverlap="1" wp14:anchorId="1639BF66" wp14:editId="34F91474">
            <wp:simplePos x="0" y="0"/>
            <wp:positionH relativeFrom="margin">
              <wp:align>left</wp:align>
            </wp:positionH>
            <wp:positionV relativeFrom="paragraph">
              <wp:posOffset>932180</wp:posOffset>
            </wp:positionV>
            <wp:extent cx="2124371" cy="571580"/>
            <wp:effectExtent l="0" t="0" r="0" b="0"/>
            <wp:wrapTopAndBottom/>
            <wp:docPr id="34" name="Bild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7"/>
                    <a:stretch>
                      <a:fillRect/>
                    </a:stretch>
                  </pic:blipFill>
                  <pic:spPr>
                    <a:xfrm>
                      <a:off x="0" y="0"/>
                      <a:ext cx="2124371" cy="5715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>Fra pkt. a) har vi sammenhengen mellom pris og antall enheter:</w:t>
      </w:r>
    </w:p>
    <w:p w:rsidR="008E31F2" w:rsidRDefault="008E31F2" w:rsidP="00AA358A"/>
    <w:p w:rsidR="00522728" w:rsidRDefault="00522728" w:rsidP="00AA358A">
      <w:r w:rsidRPr="008E31F2">
        <w:rPr>
          <w:u w:val="double"/>
        </w:rPr>
        <w:t>Prisen per enhet må altså vær kr 26.11 for at overskuddet skal bli størst mulig</w:t>
      </w:r>
    </w:p>
    <w:p w:rsidR="008E31F2" w:rsidRDefault="008E31F2" w:rsidP="00AA358A"/>
    <w:p w:rsidR="00457267" w:rsidRDefault="00457267" w:rsidP="00AA358A"/>
    <w:p w:rsidR="00457267" w:rsidRDefault="00457267" w:rsidP="00AA358A"/>
    <w:p w:rsidR="00457267" w:rsidRDefault="00457267" w:rsidP="00AA358A"/>
    <w:p w:rsidR="00457267" w:rsidRDefault="00457267" w:rsidP="00AA358A"/>
    <w:p w:rsidR="00457267" w:rsidRDefault="00457267" w:rsidP="00AA358A"/>
    <w:p w:rsidR="00457267" w:rsidRDefault="00457267" w:rsidP="00AA358A"/>
    <w:p w:rsidR="00457267" w:rsidRDefault="00457267" w:rsidP="00AA358A">
      <w:r w:rsidRPr="00457267">
        <w:rPr>
          <w:noProof/>
          <w:lang w:eastAsia="nb-NO"/>
        </w:rPr>
        <w:lastRenderedPageBreak/>
        <w:drawing>
          <wp:anchor distT="0" distB="0" distL="114300" distR="114300" simplePos="0" relativeHeight="251710464" behindDoc="0" locked="0" layoutInCell="1" allowOverlap="1" wp14:anchorId="52D3CC79" wp14:editId="26F7D168">
            <wp:simplePos x="0" y="0"/>
            <wp:positionH relativeFrom="margin">
              <wp:align>left</wp:align>
            </wp:positionH>
            <wp:positionV relativeFrom="paragraph">
              <wp:posOffset>95250</wp:posOffset>
            </wp:positionV>
            <wp:extent cx="3705225" cy="4046220"/>
            <wp:effectExtent l="0" t="0" r="0" b="0"/>
            <wp:wrapTopAndBottom/>
            <wp:docPr id="35" name="Bild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8"/>
                    <a:stretch>
                      <a:fillRect/>
                    </a:stretch>
                  </pic:blipFill>
                  <pic:spPr>
                    <a:xfrm>
                      <a:off x="0" y="0"/>
                      <a:ext cx="3708330" cy="4049683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b/>
        </w:rPr>
        <w:t>Svar:</w:t>
      </w:r>
    </w:p>
    <w:p w:rsidR="00457267" w:rsidRDefault="00457267" w:rsidP="00AA358A">
      <w:r>
        <w:t>a)</w:t>
      </w:r>
    </w:p>
    <w:p w:rsidR="00457267" w:rsidRDefault="00457267" w:rsidP="00AA358A">
      <w:r>
        <w:t>Skjæring med x-aksen når y = 0 som vi løser</w:t>
      </w:r>
      <w:proofErr w:type="gramStart"/>
      <w:r>
        <w:t xml:space="preserve">: </w:t>
      </w:r>
      <w:r w:rsidRPr="00457267">
        <w:rPr>
          <w:position w:val="-24"/>
        </w:rPr>
        <w:object w:dxaOrig="3700" w:dyaOrig="620">
          <v:shape id="_x0000_i1044" type="#_x0000_t75" style="width:185.25pt;height:30.75pt" o:ole="">
            <v:imagedata r:id="rId69" o:title=""/>
          </v:shape>
          <o:OLEObject Type="Embed" ProgID="Equation.DSMT4" ShapeID="_x0000_i1044" DrawAspect="Content" ObjectID="_1650041487" r:id="rId70"/>
        </w:object>
      </w:r>
      <w:r>
        <w:t>,</w:t>
      </w:r>
      <w:proofErr w:type="gramEnd"/>
      <w:r>
        <w:t xml:space="preserve"> </w:t>
      </w:r>
      <w:r w:rsidRPr="00457267">
        <w:rPr>
          <w:u w:val="double"/>
        </w:rPr>
        <w:t>A = (2a, 0</w:t>
      </w:r>
      <w:r>
        <w:t>)</w:t>
      </w:r>
    </w:p>
    <w:p w:rsidR="00457267" w:rsidRDefault="00457267" w:rsidP="00AA358A">
      <w:r>
        <w:t xml:space="preserve">Skjæring med y-aksen når x = 0 som gir y </w:t>
      </w:r>
      <w:proofErr w:type="gramStart"/>
      <w:r>
        <w:t xml:space="preserve">= </w:t>
      </w:r>
      <w:r w:rsidRPr="00457267">
        <w:rPr>
          <w:position w:val="-24"/>
        </w:rPr>
        <w:object w:dxaOrig="240" w:dyaOrig="620">
          <v:shape id="_x0000_i1045" type="#_x0000_t75" style="width:12pt;height:30.75pt" o:ole="">
            <v:imagedata r:id="rId71" o:title=""/>
          </v:shape>
          <o:OLEObject Type="Embed" ProgID="Equation.DSMT4" ShapeID="_x0000_i1045" DrawAspect="Content" ObjectID="_1650041488" r:id="rId72"/>
        </w:object>
      </w:r>
      <w:r>
        <w:t xml:space="preserve"> .</w:t>
      </w:r>
      <w:proofErr w:type="gramEnd"/>
      <w:r>
        <w:t xml:space="preserve"> Da blir </w:t>
      </w:r>
      <w:r w:rsidRPr="00457267">
        <w:rPr>
          <w:position w:val="-34"/>
        </w:rPr>
        <w:object w:dxaOrig="999" w:dyaOrig="720">
          <v:shape id="_x0000_i1046" type="#_x0000_t75" style="width:50.25pt;height:36pt" o:ole="">
            <v:imagedata r:id="rId73" o:title=""/>
          </v:shape>
          <o:OLEObject Type="Embed" ProgID="Equation.DSMT4" ShapeID="_x0000_i1046" DrawAspect="Content" ObjectID="_1650041489" r:id="rId74"/>
        </w:object>
      </w:r>
      <w:r>
        <w:t xml:space="preserve"> </w:t>
      </w:r>
    </w:p>
    <w:p w:rsidR="00457267" w:rsidRDefault="00457267" w:rsidP="00AA358A">
      <w:r>
        <w:t>b)</w:t>
      </w:r>
    </w:p>
    <w:p w:rsidR="00457267" w:rsidRDefault="00457267" w:rsidP="00AA358A">
      <w:r>
        <w:t xml:space="preserve">Arealet av </w:t>
      </w:r>
      <w:r w:rsidR="00306063">
        <w:rPr>
          <w:rFonts w:cstheme="minorHAnsi"/>
        </w:rPr>
        <w:t>∆</w:t>
      </w:r>
      <w:r w:rsidR="00306063">
        <w:t xml:space="preserve">OAB = </w:t>
      </w:r>
      <w:r w:rsidR="00306063" w:rsidRPr="00306063">
        <w:rPr>
          <w:position w:val="-24"/>
        </w:rPr>
        <w:object w:dxaOrig="2500" w:dyaOrig="620">
          <v:shape id="_x0000_i1047" type="#_x0000_t75" style="width:125.25pt;height:30.75pt" o:ole="">
            <v:imagedata r:id="rId75" o:title=""/>
          </v:shape>
          <o:OLEObject Type="Embed" ProgID="Equation.DSMT4" ShapeID="_x0000_i1047" DrawAspect="Content" ObjectID="_1650041490" r:id="rId76"/>
        </w:object>
      </w:r>
      <w:r w:rsidR="00306063">
        <w:t xml:space="preserve"> </w:t>
      </w:r>
    </w:p>
    <w:p w:rsidR="00306063" w:rsidRDefault="00306063" w:rsidP="00AA358A">
      <w:pPr>
        <w:rPr>
          <w:u w:val="double"/>
        </w:rPr>
      </w:pPr>
      <w:r w:rsidRPr="00306063">
        <w:rPr>
          <w:u w:val="double"/>
        </w:rPr>
        <w:t>Arealet er altså uavhengig av hvor tangeringspunktet er.</w:t>
      </w:r>
    </w:p>
    <w:p w:rsidR="00E6754A" w:rsidRDefault="00E6754A" w:rsidP="00AA358A"/>
    <w:p w:rsidR="00E6754A" w:rsidRDefault="00E6754A" w:rsidP="00AA358A"/>
    <w:p w:rsidR="00E6754A" w:rsidRDefault="00E6754A" w:rsidP="00AA358A"/>
    <w:p w:rsidR="00E6754A" w:rsidRDefault="00E6754A" w:rsidP="00AA358A"/>
    <w:p w:rsidR="00E6754A" w:rsidRDefault="00E6754A" w:rsidP="00AA358A"/>
    <w:p w:rsidR="00E6754A" w:rsidRDefault="00E6754A" w:rsidP="00AA358A"/>
    <w:p w:rsidR="00E6754A" w:rsidRDefault="00E6754A" w:rsidP="00AA358A"/>
    <w:p w:rsidR="00E6754A" w:rsidRDefault="00E6754A" w:rsidP="00AA358A">
      <w:r w:rsidRPr="00E6754A">
        <w:rPr>
          <w:noProof/>
          <w:lang w:eastAsia="nb-NO"/>
        </w:rPr>
        <w:lastRenderedPageBreak/>
        <w:drawing>
          <wp:anchor distT="0" distB="0" distL="114300" distR="114300" simplePos="0" relativeHeight="251712512" behindDoc="0" locked="0" layoutInCell="1" allowOverlap="1" wp14:anchorId="1067B9BE" wp14:editId="469E9EDC">
            <wp:simplePos x="0" y="0"/>
            <wp:positionH relativeFrom="column">
              <wp:posOffset>0</wp:posOffset>
            </wp:positionH>
            <wp:positionV relativeFrom="paragraph">
              <wp:posOffset>285750</wp:posOffset>
            </wp:positionV>
            <wp:extent cx="5760720" cy="4448175"/>
            <wp:effectExtent l="0" t="0" r="0" b="9525"/>
            <wp:wrapTopAndBottom/>
            <wp:docPr id="9" name="Bil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7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4448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81A1C" w:rsidRDefault="00E6754A" w:rsidP="00AA358A">
      <w:r w:rsidRPr="00E6754A">
        <w:rPr>
          <w:noProof/>
          <w:lang w:eastAsia="nb-NO"/>
        </w:rPr>
        <w:drawing>
          <wp:anchor distT="0" distB="0" distL="114300" distR="114300" simplePos="0" relativeHeight="251714560" behindDoc="0" locked="0" layoutInCell="1" allowOverlap="1" wp14:anchorId="0A4C23F6" wp14:editId="73B609B6">
            <wp:simplePos x="0" y="0"/>
            <wp:positionH relativeFrom="column">
              <wp:posOffset>0</wp:posOffset>
            </wp:positionH>
            <wp:positionV relativeFrom="paragraph">
              <wp:posOffset>4743450</wp:posOffset>
            </wp:positionV>
            <wp:extent cx="5760720" cy="3154680"/>
            <wp:effectExtent l="0" t="0" r="0" b="7620"/>
            <wp:wrapTopAndBottom/>
            <wp:docPr id="10" name="Bil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8"/>
                    <a:stretch>
                      <a:fillRect/>
                    </a:stretch>
                  </pic:blipFill>
                  <pic:spPr>
                    <a:xfrm>
                      <a:off x="0" y="0"/>
                      <a:ext cx="5760720" cy="31546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C916C7" w:rsidRDefault="00781A1C" w:rsidP="00781A1C">
      <w:pPr>
        <w:rPr>
          <w:b/>
        </w:rPr>
      </w:pPr>
      <w:r>
        <w:rPr>
          <w:b/>
        </w:rPr>
        <w:t>Svar:</w:t>
      </w:r>
    </w:p>
    <w:p w:rsidR="00C916C7" w:rsidRDefault="00C916C7" w:rsidP="00781A1C">
      <w:pPr>
        <w:rPr>
          <w:b/>
        </w:rPr>
      </w:pPr>
      <w:r>
        <w:rPr>
          <w:b/>
        </w:rPr>
        <w:t>a)</w:t>
      </w:r>
    </w:p>
    <w:p w:rsidR="00781A1C" w:rsidRDefault="00781A1C" w:rsidP="00781A1C">
      <w:r>
        <w:lastRenderedPageBreak/>
        <w:t>Når de produserer</w:t>
      </w:r>
      <w:r w:rsidR="00333132">
        <w:t xml:space="preserve"> sjøl lager de ikke et negativt antall stoler eller bord. Altså </w:t>
      </w:r>
      <w:r>
        <w:t xml:space="preserve">er antall stoler, </w:t>
      </w:r>
      <w:proofErr w:type="gramStart"/>
      <w:r>
        <w:t xml:space="preserve">x </w:t>
      </w:r>
      <w:r w:rsidRPr="00781A1C">
        <w:rPr>
          <w:position w:val="-4"/>
        </w:rPr>
        <w:object w:dxaOrig="200" w:dyaOrig="240">
          <v:shape id="_x0000_i1048" type="#_x0000_t75" style="width:9.75pt;height:12pt" o:ole="">
            <v:imagedata r:id="rId79" o:title=""/>
          </v:shape>
          <o:OLEObject Type="Embed" ProgID="Equation.DSMT4" ShapeID="_x0000_i1048" DrawAspect="Content" ObjectID="_1650041491" r:id="rId80"/>
        </w:object>
      </w:r>
      <w:r>
        <w:t xml:space="preserve"> 0</w:t>
      </w:r>
      <w:proofErr w:type="gramEnd"/>
      <w:r>
        <w:t xml:space="preserve"> likeså med antall bor</w:t>
      </w:r>
      <w:r w:rsidR="00C916C7">
        <w:t>d</w:t>
      </w:r>
      <w:r>
        <w:t xml:space="preserve">, y </w:t>
      </w:r>
      <w:r w:rsidRPr="00781A1C">
        <w:rPr>
          <w:position w:val="-4"/>
        </w:rPr>
        <w:object w:dxaOrig="200" w:dyaOrig="240">
          <v:shape id="_x0000_i1049" type="#_x0000_t75" style="width:9.75pt;height:12pt" o:ole="">
            <v:imagedata r:id="rId81" o:title=""/>
          </v:shape>
          <o:OLEObject Type="Embed" ProgID="Equation.DSMT4" ShapeID="_x0000_i1049" DrawAspect="Content" ObjectID="_1650041492" r:id="rId82"/>
        </w:object>
      </w:r>
      <w:r>
        <w:t xml:space="preserve"> 0.</w:t>
      </w:r>
    </w:p>
    <w:p w:rsidR="00781A1C" w:rsidRDefault="00781A1C" w:rsidP="00781A1C">
      <w:r>
        <w:t xml:space="preserve">Begrensning i monteringsavd. </w:t>
      </w:r>
      <w:proofErr w:type="gramStart"/>
      <w:r>
        <w:t>gir</w:t>
      </w:r>
      <w:proofErr w:type="gramEnd"/>
      <w:r>
        <w:t xml:space="preserve">: (1) </w:t>
      </w:r>
      <w:r w:rsidR="00C916C7" w:rsidRPr="00781A1C">
        <w:rPr>
          <w:position w:val="-24"/>
        </w:rPr>
        <w:object w:dxaOrig="5260" w:dyaOrig="620">
          <v:shape id="_x0000_i1050" type="#_x0000_t75" style="width:263.25pt;height:30.75pt" o:ole="">
            <v:imagedata r:id="rId83" o:title=""/>
          </v:shape>
          <o:OLEObject Type="Embed" ProgID="Equation.DSMT4" ShapeID="_x0000_i1050" DrawAspect="Content" ObjectID="_1650041493" r:id="rId84"/>
        </w:object>
      </w:r>
      <w:r>
        <w:t xml:space="preserve"> </w:t>
      </w:r>
    </w:p>
    <w:p w:rsidR="00781A1C" w:rsidRDefault="00781A1C" w:rsidP="00781A1C">
      <w:r>
        <w:t xml:space="preserve">Begrensning i kontrollavd. </w:t>
      </w:r>
      <w:proofErr w:type="gramStart"/>
      <w:r>
        <w:t>gir</w:t>
      </w:r>
      <w:proofErr w:type="gramEnd"/>
      <w:r>
        <w:t xml:space="preserve">: (2) </w:t>
      </w:r>
      <w:r w:rsidR="00C916C7" w:rsidRPr="00C916C7">
        <w:rPr>
          <w:position w:val="-24"/>
        </w:rPr>
        <w:object w:dxaOrig="4540" w:dyaOrig="620">
          <v:shape id="_x0000_i1051" type="#_x0000_t75" style="width:227.25pt;height:30.75pt" o:ole="">
            <v:imagedata r:id="rId85" o:title=""/>
          </v:shape>
          <o:OLEObject Type="Embed" ProgID="Equation.DSMT4" ShapeID="_x0000_i1051" DrawAspect="Content" ObjectID="_1650041494" r:id="rId86"/>
        </w:object>
      </w:r>
      <w:r>
        <w:t xml:space="preserve"> </w:t>
      </w:r>
    </w:p>
    <w:p w:rsidR="00C916C7" w:rsidRDefault="00C916C7" w:rsidP="00781A1C">
      <w:r>
        <w:t xml:space="preserve">Begrensning i pakkeavd. </w:t>
      </w:r>
      <w:proofErr w:type="gramStart"/>
      <w:r>
        <w:t>gir :</w:t>
      </w:r>
      <w:proofErr w:type="gramEnd"/>
      <w:r>
        <w:t xml:space="preserve"> (3) </w:t>
      </w:r>
      <w:r w:rsidRPr="00C916C7">
        <w:rPr>
          <w:position w:val="-20"/>
        </w:rPr>
        <w:object w:dxaOrig="3300" w:dyaOrig="440">
          <v:shape id="_x0000_i1052" type="#_x0000_t75" style="width:165pt;height:21.75pt" o:ole="">
            <v:imagedata r:id="rId87" o:title=""/>
          </v:shape>
          <o:OLEObject Type="Embed" ProgID="Equation.DSMT4" ShapeID="_x0000_i1052" DrawAspect="Content" ObjectID="_1650041495" r:id="rId88"/>
        </w:object>
      </w:r>
      <w:r>
        <w:t xml:space="preserve"> </w:t>
      </w:r>
    </w:p>
    <w:p w:rsidR="00333132" w:rsidRDefault="00333132" w:rsidP="00781A1C">
      <w:r>
        <w:t>Dermed har vi vist hvordan vi finner ulikhetene i a).</w:t>
      </w:r>
    </w:p>
    <w:p w:rsidR="00AF36D6" w:rsidRDefault="00C916C7" w:rsidP="00781A1C">
      <w:r>
        <w:t>b)</w:t>
      </w:r>
    </w:p>
    <w:p w:rsidR="00C916C7" w:rsidRDefault="00BE2603" w:rsidP="00781A1C">
      <w:r w:rsidRPr="00BE2603">
        <w:rPr>
          <w:noProof/>
          <w:lang w:eastAsia="nb-NO"/>
        </w:rPr>
        <w:drawing>
          <wp:anchor distT="0" distB="0" distL="114300" distR="114300" simplePos="0" relativeHeight="251716608" behindDoc="0" locked="0" layoutInCell="1" allowOverlap="1" wp14:anchorId="58C41497" wp14:editId="2034126B">
            <wp:simplePos x="0" y="0"/>
            <wp:positionH relativeFrom="column">
              <wp:posOffset>-57150</wp:posOffset>
            </wp:positionH>
            <wp:positionV relativeFrom="paragraph">
              <wp:posOffset>729615</wp:posOffset>
            </wp:positionV>
            <wp:extent cx="4229690" cy="3982006"/>
            <wp:effectExtent l="0" t="0" r="0" b="0"/>
            <wp:wrapTopAndBottom/>
            <wp:docPr id="6" name="Bil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4229690" cy="398200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16C7">
        <w:t>Vi tegner inn begrensningene</w:t>
      </w:r>
      <w:r w:rsidR="00AF36D6">
        <w:t xml:space="preserve"> og skjæringspunktene</w:t>
      </w:r>
      <w:r w:rsidR="009C31DC">
        <w:t xml:space="preserve"> samt </w:t>
      </w:r>
      <w:r w:rsidR="00CD342F">
        <w:t>fargelegger</w:t>
      </w:r>
      <w:r w:rsidR="009C31DC">
        <w:t xml:space="preserve"> det lovlige områ</w:t>
      </w:r>
      <w:r w:rsidR="00AF36D6">
        <w:t>det der alle begrensningene er oppfylt.</w:t>
      </w:r>
      <w:r w:rsidR="00C916C7">
        <w:t xml:space="preserve"> </w:t>
      </w:r>
      <w:r w:rsidR="00AF36D6">
        <w:t>Vi tegner</w:t>
      </w:r>
      <w:r w:rsidR="00C916C7">
        <w:t xml:space="preserve"> nivålinja</w:t>
      </w:r>
      <w:r w:rsidR="00AF36D6">
        <w:t xml:space="preserve"> S(</w:t>
      </w:r>
      <w:proofErr w:type="spellStart"/>
      <w:proofErr w:type="gramStart"/>
      <w:r w:rsidR="00AF36D6">
        <w:t>x,y</w:t>
      </w:r>
      <w:proofErr w:type="spellEnd"/>
      <w:proofErr w:type="gramEnd"/>
      <w:r w:rsidR="00AF36D6">
        <w:t>) = 300 x + 1600 y med S(</w:t>
      </w:r>
      <w:proofErr w:type="spellStart"/>
      <w:r w:rsidR="00AF36D6">
        <w:t>x,y</w:t>
      </w:r>
      <w:proofErr w:type="spellEnd"/>
      <w:r w:rsidR="00AF36D6">
        <w:t>) = 0,</w:t>
      </w:r>
      <w:r>
        <w:t xml:space="preserve"> og parallellflytter</w:t>
      </w:r>
      <w:r w:rsidR="007D19E3">
        <w:t xml:space="preserve"> denne nivålinja til den går gjennom B, dette er det som er kalt «P</w:t>
      </w:r>
      <w:r w:rsidR="003A0054">
        <w:t xml:space="preserve">arallellforflyttet 3 </w:t>
      </w:r>
      <w:r w:rsidR="007D19E3">
        <w:t>x + 16 y = 910»</w:t>
      </w:r>
      <w:r w:rsidR="00CD342F">
        <w:t xml:space="preserve"> i fig.</w:t>
      </w:r>
    </w:p>
    <w:p w:rsidR="007D19E3" w:rsidRDefault="007D19E3" w:rsidP="00781A1C"/>
    <w:p w:rsidR="00C916C7" w:rsidRDefault="009A3602" w:rsidP="00781A1C">
      <w:r w:rsidRPr="009A3602">
        <w:rPr>
          <w:noProof/>
          <w:lang w:eastAsia="nb-NO"/>
        </w:rPr>
        <w:drawing>
          <wp:anchor distT="0" distB="0" distL="114300" distR="114300" simplePos="0" relativeHeight="251726848" behindDoc="0" locked="0" layoutInCell="1" allowOverlap="1" wp14:anchorId="197FC32D" wp14:editId="00F626B7">
            <wp:simplePos x="0" y="0"/>
            <wp:positionH relativeFrom="margin">
              <wp:align>left</wp:align>
            </wp:positionH>
            <wp:positionV relativeFrom="paragraph">
              <wp:posOffset>838200</wp:posOffset>
            </wp:positionV>
            <wp:extent cx="1762371" cy="552527"/>
            <wp:effectExtent l="0" t="0" r="9525" b="0"/>
            <wp:wrapTopAndBottom/>
            <wp:docPr id="28" name="Bild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0"/>
                    <a:stretch>
                      <a:fillRect/>
                    </a:stretch>
                  </pic:blipFill>
                  <pic:spPr>
                    <a:xfrm>
                      <a:off x="0" y="0"/>
                      <a:ext cx="1762371" cy="55252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BE2603">
        <w:t>Vi ser her at inntekten blir størst når nivålinja går gjennom B (50, 47,5).</w:t>
      </w:r>
      <w:r>
        <w:t xml:space="preserve"> Vi antar at bedriften kan regne med deler av stoler og bord ved enden av en produksjonsdag, for de fortsetter bare der de slapp</w:t>
      </w:r>
      <w:r w:rsidR="00CD342F">
        <w:t>,</w:t>
      </w:r>
      <w:r w:rsidR="009C31DC">
        <w:t xml:space="preserve"> dagen etter</w:t>
      </w:r>
      <w:r>
        <w:t>. Vi trenger altså ikke regne med hele tall på antall stoler og bord i dagsproduksjonen</w:t>
      </w:r>
      <w:r w:rsidR="00BE2603">
        <w:t xml:space="preserve">. Vi regner nå ut inntekten. </w:t>
      </w:r>
      <w:r w:rsidR="007D19E3">
        <w:t>Vi får da:</w:t>
      </w:r>
    </w:p>
    <w:p w:rsidR="00BE2603" w:rsidRPr="00781A1C" w:rsidRDefault="00BE2603" w:rsidP="00781A1C"/>
    <w:p w:rsidR="00781A1C" w:rsidRDefault="00BE2603" w:rsidP="00781A1C">
      <w:r>
        <w:t>Her</w:t>
      </w:r>
      <w:r w:rsidR="009437C8">
        <w:t xml:space="preserve"> ser vi </w:t>
      </w:r>
      <w:r w:rsidR="009437C8" w:rsidRPr="009437C8">
        <w:rPr>
          <w:u w:val="double"/>
        </w:rPr>
        <w:t>at inntekten er størst når de produserer 50 stoler og 47</w:t>
      </w:r>
      <w:r w:rsidR="009A3602">
        <w:rPr>
          <w:u w:val="double"/>
        </w:rPr>
        <w:t>.5</w:t>
      </w:r>
      <w:r w:rsidR="009437C8" w:rsidRPr="009437C8">
        <w:rPr>
          <w:u w:val="double"/>
        </w:rPr>
        <w:t xml:space="preserve"> bord</w:t>
      </w:r>
      <w:r w:rsidR="009C31DC">
        <w:rPr>
          <w:u w:val="double"/>
        </w:rPr>
        <w:t>,</w:t>
      </w:r>
      <w:r w:rsidRPr="009437C8">
        <w:rPr>
          <w:u w:val="double"/>
        </w:rPr>
        <w:t xml:space="preserve"> og den største inntekten er</w:t>
      </w:r>
      <w:r w:rsidR="009437C8" w:rsidRPr="009437C8">
        <w:rPr>
          <w:u w:val="double"/>
        </w:rPr>
        <w:t xml:space="preserve">  </w:t>
      </w:r>
      <w:r w:rsidRPr="009437C8">
        <w:rPr>
          <w:u w:val="double"/>
        </w:rPr>
        <w:t xml:space="preserve"> kr 9</w:t>
      </w:r>
      <w:r w:rsidR="009A3602">
        <w:rPr>
          <w:u w:val="double"/>
        </w:rPr>
        <w:t>1 0</w:t>
      </w:r>
      <w:r w:rsidRPr="009437C8">
        <w:rPr>
          <w:u w:val="double"/>
        </w:rPr>
        <w:t>00</w:t>
      </w:r>
    </w:p>
    <w:p w:rsidR="009437C8" w:rsidRDefault="009437C8" w:rsidP="00781A1C">
      <w:r>
        <w:t>c)</w:t>
      </w:r>
    </w:p>
    <w:p w:rsidR="009437C8" w:rsidRPr="009437C8" w:rsidRDefault="006C74DB" w:rsidP="00781A1C">
      <w:r>
        <w:t xml:space="preserve">De utnytter kapasiteten både i monteringsavd. </w:t>
      </w:r>
      <w:proofErr w:type="gramStart"/>
      <w:r>
        <w:t>og</w:t>
      </w:r>
      <w:proofErr w:type="gramEnd"/>
      <w:r>
        <w:t xml:space="preserve"> kontrollavd., men ikke i pakkeavdelingen. Her kan de redusere arbeidskapasiteten slik at linja 4x + 10y = m går gjennom B.</w:t>
      </w:r>
    </w:p>
    <w:p w:rsidR="00781A1C" w:rsidRPr="00781A1C" w:rsidRDefault="00781A1C" w:rsidP="00781A1C"/>
    <w:p w:rsidR="00806A81" w:rsidRDefault="006C74DB" w:rsidP="00781A1C">
      <w:pPr>
        <w:rPr>
          <w:u w:val="double"/>
        </w:rPr>
      </w:pPr>
      <w:r>
        <w:t xml:space="preserve"> På figuren under har vi tatt bort den opprinnelige linja for kontrollavdelingen og tegnet inn den parallellforflytta linja gjennom B. D</w:t>
      </w:r>
      <w:r w:rsidR="008E48F1">
        <w:t>en er 4</w:t>
      </w:r>
      <w:r>
        <w:t>x + 10y = 675. Nå er fremdeles B det høyeste lovlige punktet innenfor lovlig areal. Vi ser at alle tre linjene skjærer hverandre i samme punkt, og de utnytter arbeidskapasiteten fullt ut og har ikke måttet redusere inntekten. D</w:t>
      </w:r>
      <w:r w:rsidR="009A3602">
        <w:t>e kunne redusere</w:t>
      </w:r>
      <w:r>
        <w:t xml:space="preserve"> arbeidskapasiteten med </w:t>
      </w:r>
      <w:r w:rsidR="00CE5F46">
        <w:t xml:space="preserve">(810 – 675) min = </w:t>
      </w:r>
      <w:r w:rsidR="00CE5F46" w:rsidRPr="00CE5F46">
        <w:rPr>
          <w:u w:val="double"/>
        </w:rPr>
        <w:t>135 min per dag.</w:t>
      </w:r>
    </w:p>
    <w:p w:rsidR="007D19E3" w:rsidRDefault="008E48F1" w:rsidP="00781A1C">
      <w:r w:rsidRPr="008E48F1">
        <w:rPr>
          <w:noProof/>
          <w:lang w:eastAsia="nb-NO"/>
        </w:rPr>
        <w:drawing>
          <wp:anchor distT="0" distB="0" distL="114300" distR="114300" simplePos="0" relativeHeight="251722752" behindDoc="0" locked="0" layoutInCell="1" allowOverlap="1" wp14:anchorId="66271B7E" wp14:editId="588BAFE7">
            <wp:simplePos x="0" y="0"/>
            <wp:positionH relativeFrom="column">
              <wp:posOffset>0</wp:posOffset>
            </wp:positionH>
            <wp:positionV relativeFrom="paragraph">
              <wp:posOffset>285115</wp:posOffset>
            </wp:positionV>
            <wp:extent cx="3410426" cy="3972479"/>
            <wp:effectExtent l="0" t="0" r="0" b="9525"/>
            <wp:wrapTopAndBottom/>
            <wp:docPr id="26" name="Bild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1"/>
                    <a:stretch>
                      <a:fillRect/>
                    </a:stretch>
                  </pic:blipFill>
                  <pic:spPr>
                    <a:xfrm>
                      <a:off x="0" y="0"/>
                      <a:ext cx="3410426" cy="3972479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D19E3" w:rsidRDefault="007D19E3" w:rsidP="00781A1C"/>
    <w:p w:rsidR="007D19E3" w:rsidRDefault="007D19E3" w:rsidP="00781A1C"/>
    <w:p w:rsidR="007D19E3" w:rsidRDefault="007D19E3" w:rsidP="00781A1C">
      <w:r>
        <w:t>d)</w:t>
      </w:r>
    </w:p>
    <w:p w:rsidR="008220F9" w:rsidRDefault="003A0054" w:rsidP="00781A1C">
      <w:r>
        <w:t>Vi har nå tegnet nivålinja S</w:t>
      </w:r>
      <w:r>
        <w:rPr>
          <w:vertAlign w:val="subscript"/>
        </w:rPr>
        <w:t>1</w:t>
      </w:r>
      <w:r>
        <w:t>(</w:t>
      </w:r>
      <w:proofErr w:type="spellStart"/>
      <w:proofErr w:type="gramStart"/>
      <w:r>
        <w:t>x,y</w:t>
      </w:r>
      <w:proofErr w:type="spellEnd"/>
      <w:proofErr w:type="gramEnd"/>
      <w:r>
        <w:t xml:space="preserve">) = 400 x + 1600 y gjennom origo, </w:t>
      </w:r>
      <w:proofErr w:type="spellStart"/>
      <w:r>
        <w:t>d.v.s</w:t>
      </w:r>
      <w:proofErr w:type="spellEnd"/>
      <w:r>
        <w:t xml:space="preserve">. inntekten lik null. Så parallellforskyver vi linja så høyt opp som mulig for å få så stor inntekt som mulig. Igjen blir det gjennom B, men nå går linja gjennom linjestykket BC fordi linja har samme stigningstall som </w:t>
      </w:r>
      <w:r w:rsidR="00CC61C7">
        <w:t xml:space="preserve">linja </w:t>
      </w:r>
      <w:r w:rsidR="00F0425D">
        <w:t xml:space="preserve">       </w:t>
      </w:r>
      <w:r w:rsidR="00CC61C7">
        <w:t>y = -0.25 x +60.</w:t>
      </w:r>
      <w:r w:rsidR="007F20AE">
        <w:t xml:space="preserve"> </w:t>
      </w:r>
      <w:r w:rsidR="00CC61C7">
        <w:t xml:space="preserve">Altså vil alle produksjoner som har koordinater som passer i </w:t>
      </w:r>
      <w:r w:rsidR="009C31DC">
        <w:t xml:space="preserve">ligningen for </w:t>
      </w:r>
      <w:r w:rsidR="00CC61C7">
        <w:t>linja gjennom B og C og som er begrenset innenfor linjestykket BC</w:t>
      </w:r>
      <w:r w:rsidR="00F0425D">
        <w:t>, gi</w:t>
      </w:r>
      <w:r w:rsidR="00CC61C7">
        <w:t xml:space="preserve"> samme maksimale inntekt.</w:t>
      </w:r>
      <w:r w:rsidR="007F20AE">
        <w:t xml:space="preserve"> Dette</w:t>
      </w:r>
      <w:r w:rsidR="00CC61C7">
        <w:t xml:space="preserve"> </w:t>
      </w:r>
      <w:r w:rsidR="007F20AE">
        <w:lastRenderedPageBreak/>
        <w:t xml:space="preserve">under forutsetning av at de ikke reduserer arbeidskapasiteten i </w:t>
      </w:r>
      <w:proofErr w:type="gramStart"/>
      <w:r w:rsidR="007F20AE">
        <w:t>pakkeavd.,</w:t>
      </w:r>
      <w:proofErr w:type="gramEnd"/>
      <w:r w:rsidR="007F20AE">
        <w:t xml:space="preserve"> for gjør de det vil BC og området under, men over linja 4 x + 10 y = 675 ligge i ulovlig område.</w:t>
      </w:r>
      <w:r w:rsidR="008220F9">
        <w:t xml:space="preserve"> </w:t>
      </w:r>
      <w:r w:rsidR="008220F9">
        <w:t>Det</w:t>
      </w:r>
      <w:r w:rsidR="008220F9">
        <w:t>te er illustrert i figuren under</w:t>
      </w:r>
      <w:r w:rsidR="008220F9">
        <w:t>.</w:t>
      </w:r>
      <w:r w:rsidR="007F20AE">
        <w:t xml:space="preserve"> </w:t>
      </w:r>
    </w:p>
    <w:p w:rsidR="003A0054" w:rsidRDefault="00CC61C7" w:rsidP="00781A1C">
      <w:bookmarkStart w:id="0" w:name="_GoBack"/>
      <w:bookmarkEnd w:id="0"/>
      <w:r>
        <w:t>D</w:t>
      </w:r>
      <w:r w:rsidR="00F0425D">
        <w:t>en</w:t>
      </w:r>
      <w:r w:rsidR="007F20AE">
        <w:t xml:space="preserve"> maksimale inntekten </w:t>
      </w:r>
      <w:r w:rsidR="00F0425D">
        <w:t xml:space="preserve"> er:</w:t>
      </w:r>
    </w:p>
    <w:p w:rsidR="00CC61C7" w:rsidRPr="003A0054" w:rsidRDefault="00CC61C7" w:rsidP="00781A1C">
      <w:r w:rsidRPr="00CC61C7">
        <w:rPr>
          <w:noProof/>
          <w:lang w:eastAsia="nb-NO"/>
        </w:rPr>
        <w:drawing>
          <wp:anchor distT="0" distB="0" distL="114300" distR="114300" simplePos="0" relativeHeight="251724800" behindDoc="0" locked="0" layoutInCell="1" allowOverlap="1" wp14:anchorId="05584D95" wp14:editId="01C71875">
            <wp:simplePos x="0" y="0"/>
            <wp:positionH relativeFrom="column">
              <wp:posOffset>0</wp:posOffset>
            </wp:positionH>
            <wp:positionV relativeFrom="paragraph">
              <wp:posOffset>285115</wp:posOffset>
            </wp:positionV>
            <wp:extent cx="1848108" cy="533474"/>
            <wp:effectExtent l="0" t="0" r="0" b="0"/>
            <wp:wrapTopAndBottom/>
            <wp:docPr id="27" name="Bild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2"/>
                    <a:stretch>
                      <a:fillRect/>
                    </a:stretch>
                  </pic:blipFill>
                  <pic:spPr>
                    <a:xfrm>
                      <a:off x="0" y="0"/>
                      <a:ext cx="1848108" cy="533474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D19E3" w:rsidRDefault="007D19E3" w:rsidP="00781A1C"/>
    <w:p w:rsidR="00CC61C7" w:rsidRDefault="00CC61C7" w:rsidP="00781A1C">
      <w:pPr>
        <w:rPr>
          <w:u w:val="double"/>
        </w:rPr>
      </w:pPr>
      <w:r>
        <w:t xml:space="preserve">Altså </w:t>
      </w:r>
      <w:r w:rsidR="007F20AE">
        <w:rPr>
          <w:u w:val="double"/>
        </w:rPr>
        <w:t>kr 96 000 som skulle vises.</w:t>
      </w:r>
    </w:p>
    <w:p w:rsidR="007F20AE" w:rsidRDefault="007F20AE" w:rsidP="00781A1C">
      <w:pPr>
        <w:rPr>
          <w:u w:val="double"/>
        </w:rPr>
      </w:pPr>
    </w:p>
    <w:p w:rsidR="00CE5F46" w:rsidRPr="00CE5F46" w:rsidRDefault="00806A81" w:rsidP="00781A1C">
      <w:r w:rsidRPr="00806A81">
        <w:rPr>
          <w:noProof/>
          <w:lang w:eastAsia="nb-NO"/>
        </w:rPr>
        <w:drawing>
          <wp:anchor distT="0" distB="0" distL="114300" distR="114300" simplePos="0" relativeHeight="251720704" behindDoc="0" locked="0" layoutInCell="1" allowOverlap="1" wp14:anchorId="7246230D" wp14:editId="432B3506">
            <wp:simplePos x="0" y="0"/>
            <wp:positionH relativeFrom="margin">
              <wp:align>left</wp:align>
            </wp:positionH>
            <wp:positionV relativeFrom="paragraph">
              <wp:posOffset>281305</wp:posOffset>
            </wp:positionV>
            <wp:extent cx="4200525" cy="3867150"/>
            <wp:effectExtent l="0" t="0" r="9525" b="0"/>
            <wp:wrapTopAndBottom/>
            <wp:docPr id="17" name="Bild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3"/>
                    <a:stretch>
                      <a:fillRect/>
                    </a:stretch>
                  </pic:blipFill>
                  <pic:spPr>
                    <a:xfrm>
                      <a:off x="0" y="0"/>
                      <a:ext cx="4205218" cy="387113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81A1C" w:rsidRPr="00781A1C" w:rsidRDefault="00781A1C" w:rsidP="00781A1C"/>
    <w:p w:rsidR="00781A1C" w:rsidRPr="00781A1C" w:rsidRDefault="00781A1C" w:rsidP="00781A1C"/>
    <w:p w:rsidR="00781A1C" w:rsidRPr="00781A1C" w:rsidRDefault="00781A1C" w:rsidP="00781A1C"/>
    <w:p w:rsidR="00781A1C" w:rsidRPr="00781A1C" w:rsidRDefault="00781A1C" w:rsidP="00781A1C"/>
    <w:p w:rsidR="00306063" w:rsidRPr="00781A1C" w:rsidRDefault="00306063" w:rsidP="00781A1C"/>
    <w:sectPr w:rsidR="00306063" w:rsidRPr="00781A1C">
      <w:headerReference w:type="default" r:id="rId94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640F5" w:rsidRDefault="00C640F5" w:rsidP="00C640F5">
      <w:pPr>
        <w:spacing w:after="0" w:line="240" w:lineRule="auto"/>
      </w:pPr>
      <w:r>
        <w:separator/>
      </w:r>
    </w:p>
  </w:endnote>
  <w:endnote w:type="continuationSeparator" w:id="0">
    <w:p w:rsidR="00C640F5" w:rsidRDefault="00C640F5" w:rsidP="00C640F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640F5" w:rsidRDefault="00C640F5" w:rsidP="00C640F5">
      <w:pPr>
        <w:spacing w:after="0" w:line="240" w:lineRule="auto"/>
      </w:pPr>
      <w:r>
        <w:separator/>
      </w:r>
    </w:p>
  </w:footnote>
  <w:footnote w:type="continuationSeparator" w:id="0">
    <w:p w:rsidR="00C640F5" w:rsidRDefault="00C640F5" w:rsidP="00C640F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640F5" w:rsidRDefault="00C640F5">
    <w:pPr>
      <w:pStyle w:val="Topptekst"/>
      <w:rPr>
        <w:b/>
        <w:bCs/>
      </w:rPr>
    </w:pPr>
    <w:r>
      <w:t>27.04.2020</w:t>
    </w:r>
    <w:r>
      <w:ptab w:relativeTo="margin" w:alignment="center" w:leader="none"/>
    </w:r>
    <w:r>
      <w:t>Løsningsforslag til eksamen S1 våren 2012</w:t>
    </w:r>
    <w:r>
      <w:ptab w:relativeTo="margin" w:alignment="right" w:leader="none"/>
    </w:r>
    <w:r>
      <w:t xml:space="preserve">Side </w:t>
    </w:r>
    <w:r>
      <w:rPr>
        <w:b/>
        <w:bCs/>
      </w:rPr>
      <w:fldChar w:fldCharType="begin"/>
    </w:r>
    <w:r>
      <w:rPr>
        <w:b/>
        <w:bCs/>
      </w:rPr>
      <w:instrText>PAGE  \* Arabic  \* MERGEFORMAT</w:instrText>
    </w:r>
    <w:r>
      <w:rPr>
        <w:b/>
        <w:bCs/>
      </w:rPr>
      <w:fldChar w:fldCharType="separate"/>
    </w:r>
    <w:r w:rsidR="008220F9">
      <w:rPr>
        <w:b/>
        <w:bCs/>
        <w:noProof/>
      </w:rPr>
      <w:t>14</w:t>
    </w:r>
    <w:r>
      <w:rPr>
        <w:b/>
        <w:bCs/>
      </w:rPr>
      <w:fldChar w:fldCharType="end"/>
    </w:r>
    <w:r>
      <w:t xml:space="preserve"> av </w:t>
    </w:r>
    <w:r>
      <w:rPr>
        <w:b/>
        <w:bCs/>
      </w:rPr>
      <w:fldChar w:fldCharType="begin"/>
    </w:r>
    <w:r>
      <w:rPr>
        <w:b/>
        <w:bCs/>
      </w:rPr>
      <w:instrText>NUMPAGES  \* Arabic  \* MERGEFORMAT</w:instrText>
    </w:r>
    <w:r>
      <w:rPr>
        <w:b/>
        <w:bCs/>
      </w:rPr>
      <w:fldChar w:fldCharType="separate"/>
    </w:r>
    <w:r w:rsidR="008220F9">
      <w:rPr>
        <w:b/>
        <w:bCs/>
        <w:noProof/>
      </w:rPr>
      <w:t>14</w:t>
    </w:r>
    <w:r>
      <w:rPr>
        <w:b/>
        <w:bCs/>
      </w:rPr>
      <w:fldChar w:fldCharType="end"/>
    </w:r>
  </w:p>
  <w:p w:rsidR="00C640F5" w:rsidRDefault="00C640F5">
    <w:pPr>
      <w:pStyle w:val="Topptekst"/>
    </w:pPr>
    <w:r>
      <w:rPr>
        <w:b/>
        <w:bCs/>
      </w:rPr>
      <w:tab/>
      <w:t>Løst av Svein Arneso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640F5"/>
    <w:rsid w:val="0000306B"/>
    <w:rsid w:val="0002522D"/>
    <w:rsid w:val="00061C34"/>
    <w:rsid w:val="00091398"/>
    <w:rsid w:val="0014069D"/>
    <w:rsid w:val="00154F7C"/>
    <w:rsid w:val="0019344B"/>
    <w:rsid w:val="001F2D25"/>
    <w:rsid w:val="002239EF"/>
    <w:rsid w:val="00264665"/>
    <w:rsid w:val="002A0C11"/>
    <w:rsid w:val="002C6D33"/>
    <w:rsid w:val="00306063"/>
    <w:rsid w:val="00333132"/>
    <w:rsid w:val="00363918"/>
    <w:rsid w:val="003A0054"/>
    <w:rsid w:val="00455ED1"/>
    <w:rsid w:val="00457267"/>
    <w:rsid w:val="00474C19"/>
    <w:rsid w:val="00474D28"/>
    <w:rsid w:val="00513B63"/>
    <w:rsid w:val="00522728"/>
    <w:rsid w:val="00534F1A"/>
    <w:rsid w:val="00556F7E"/>
    <w:rsid w:val="005C4FA4"/>
    <w:rsid w:val="0064054B"/>
    <w:rsid w:val="006C74DB"/>
    <w:rsid w:val="00753C1D"/>
    <w:rsid w:val="00781A1C"/>
    <w:rsid w:val="007A329C"/>
    <w:rsid w:val="007D19E3"/>
    <w:rsid w:val="007F20AE"/>
    <w:rsid w:val="00806A81"/>
    <w:rsid w:val="008220F9"/>
    <w:rsid w:val="008223CF"/>
    <w:rsid w:val="0086302F"/>
    <w:rsid w:val="00877E7B"/>
    <w:rsid w:val="008C11A1"/>
    <w:rsid w:val="008E31F2"/>
    <w:rsid w:val="008E48F1"/>
    <w:rsid w:val="008F7680"/>
    <w:rsid w:val="009437C8"/>
    <w:rsid w:val="009707A8"/>
    <w:rsid w:val="009A3602"/>
    <w:rsid w:val="009C31DC"/>
    <w:rsid w:val="009F7434"/>
    <w:rsid w:val="00A764CD"/>
    <w:rsid w:val="00AA358A"/>
    <w:rsid w:val="00AF36D6"/>
    <w:rsid w:val="00B61E97"/>
    <w:rsid w:val="00BA2AD1"/>
    <w:rsid w:val="00BE2603"/>
    <w:rsid w:val="00BF1F4A"/>
    <w:rsid w:val="00C640F5"/>
    <w:rsid w:val="00C916C7"/>
    <w:rsid w:val="00CC61C7"/>
    <w:rsid w:val="00CD342F"/>
    <w:rsid w:val="00CE5F46"/>
    <w:rsid w:val="00D33D4E"/>
    <w:rsid w:val="00D35753"/>
    <w:rsid w:val="00D509BD"/>
    <w:rsid w:val="00D834BD"/>
    <w:rsid w:val="00D9624A"/>
    <w:rsid w:val="00E2793B"/>
    <w:rsid w:val="00E6754A"/>
    <w:rsid w:val="00E9782A"/>
    <w:rsid w:val="00F0425D"/>
    <w:rsid w:val="00F62775"/>
    <w:rsid w:val="00FC43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4"/>
    <o:shapelayout v:ext="edit">
      <o:idmap v:ext="edit" data="1"/>
    </o:shapelayout>
  </w:shapeDefaults>
  <w:decimalSymbol w:val=","/>
  <w:listSeparator w:val=";"/>
  <w15:chartTrackingRefBased/>
  <w15:docId w15:val="{AB9FC15D-E099-49D0-AF93-108CB61DE9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Topptekst">
    <w:name w:val="header"/>
    <w:basedOn w:val="Normal"/>
    <w:link w:val="TopptekstTegn"/>
    <w:uiPriority w:val="99"/>
    <w:unhideWhenUsed/>
    <w:rsid w:val="00C640F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C640F5"/>
  </w:style>
  <w:style w:type="paragraph" w:styleId="Bunntekst">
    <w:name w:val="footer"/>
    <w:basedOn w:val="Normal"/>
    <w:link w:val="BunntekstTegn"/>
    <w:uiPriority w:val="99"/>
    <w:unhideWhenUsed/>
    <w:rsid w:val="00C640F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C640F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3.wmf"/><Relationship Id="rId39" Type="http://schemas.openxmlformats.org/officeDocument/2006/relationships/image" Target="media/image22.png"/><Relationship Id="rId21" Type="http://schemas.openxmlformats.org/officeDocument/2006/relationships/image" Target="media/image10.wmf"/><Relationship Id="rId34" Type="http://schemas.openxmlformats.org/officeDocument/2006/relationships/oleObject" Target="embeddings/oleObject11.bin"/><Relationship Id="rId42" Type="http://schemas.openxmlformats.org/officeDocument/2006/relationships/image" Target="media/image24.png"/><Relationship Id="rId47" Type="http://schemas.openxmlformats.org/officeDocument/2006/relationships/oleObject" Target="embeddings/oleObject15.bin"/><Relationship Id="rId50" Type="http://schemas.openxmlformats.org/officeDocument/2006/relationships/image" Target="media/image29.png"/><Relationship Id="rId55" Type="http://schemas.openxmlformats.org/officeDocument/2006/relationships/image" Target="media/image32.png"/><Relationship Id="rId63" Type="http://schemas.openxmlformats.org/officeDocument/2006/relationships/image" Target="media/image39.png"/><Relationship Id="rId68" Type="http://schemas.openxmlformats.org/officeDocument/2006/relationships/image" Target="media/image44.png"/><Relationship Id="rId76" Type="http://schemas.openxmlformats.org/officeDocument/2006/relationships/oleObject" Target="embeddings/oleObject23.bin"/><Relationship Id="rId84" Type="http://schemas.openxmlformats.org/officeDocument/2006/relationships/oleObject" Target="embeddings/oleObject26.bin"/><Relationship Id="rId89" Type="http://schemas.openxmlformats.org/officeDocument/2006/relationships/image" Target="media/image56.png"/><Relationship Id="rId7" Type="http://schemas.openxmlformats.org/officeDocument/2006/relationships/image" Target="media/image2.wmf"/><Relationship Id="rId71" Type="http://schemas.openxmlformats.org/officeDocument/2006/relationships/image" Target="media/image46.wmf"/><Relationship Id="rId92" Type="http://schemas.openxmlformats.org/officeDocument/2006/relationships/image" Target="media/image59.png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9" Type="http://schemas.openxmlformats.org/officeDocument/2006/relationships/image" Target="media/image15.wmf"/><Relationship Id="rId11" Type="http://schemas.openxmlformats.org/officeDocument/2006/relationships/image" Target="media/image4.png"/><Relationship Id="rId24" Type="http://schemas.openxmlformats.org/officeDocument/2006/relationships/oleObject" Target="embeddings/oleObject8.bin"/><Relationship Id="rId32" Type="http://schemas.openxmlformats.org/officeDocument/2006/relationships/image" Target="media/image17.png"/><Relationship Id="rId37" Type="http://schemas.openxmlformats.org/officeDocument/2006/relationships/image" Target="media/image20.png"/><Relationship Id="rId40" Type="http://schemas.openxmlformats.org/officeDocument/2006/relationships/image" Target="media/image23.wmf"/><Relationship Id="rId45" Type="http://schemas.openxmlformats.org/officeDocument/2006/relationships/oleObject" Target="embeddings/oleObject14.bin"/><Relationship Id="rId53" Type="http://schemas.openxmlformats.org/officeDocument/2006/relationships/image" Target="media/image31.wmf"/><Relationship Id="rId58" Type="http://schemas.openxmlformats.org/officeDocument/2006/relationships/image" Target="media/image35.png"/><Relationship Id="rId66" Type="http://schemas.openxmlformats.org/officeDocument/2006/relationships/image" Target="media/image42.png"/><Relationship Id="rId74" Type="http://schemas.openxmlformats.org/officeDocument/2006/relationships/oleObject" Target="embeddings/oleObject22.bin"/><Relationship Id="rId79" Type="http://schemas.openxmlformats.org/officeDocument/2006/relationships/image" Target="media/image51.wmf"/><Relationship Id="rId87" Type="http://schemas.openxmlformats.org/officeDocument/2006/relationships/image" Target="media/image55.wmf"/><Relationship Id="rId5" Type="http://schemas.openxmlformats.org/officeDocument/2006/relationships/endnotes" Target="endnotes.xml"/><Relationship Id="rId61" Type="http://schemas.openxmlformats.org/officeDocument/2006/relationships/image" Target="media/image37.png"/><Relationship Id="rId82" Type="http://schemas.openxmlformats.org/officeDocument/2006/relationships/oleObject" Target="embeddings/oleObject25.bin"/><Relationship Id="rId90" Type="http://schemas.openxmlformats.org/officeDocument/2006/relationships/image" Target="media/image57.png"/><Relationship Id="rId95" Type="http://schemas.openxmlformats.org/officeDocument/2006/relationships/fontTable" Target="fontTable.xml"/><Relationship Id="rId19" Type="http://schemas.openxmlformats.org/officeDocument/2006/relationships/image" Target="media/image9.wmf"/><Relationship Id="rId14" Type="http://schemas.openxmlformats.org/officeDocument/2006/relationships/image" Target="media/image6.wmf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oleObject" Target="embeddings/oleObject10.bin"/><Relationship Id="rId35" Type="http://schemas.openxmlformats.org/officeDocument/2006/relationships/image" Target="media/image19.wmf"/><Relationship Id="rId43" Type="http://schemas.openxmlformats.org/officeDocument/2006/relationships/image" Target="media/image25.png"/><Relationship Id="rId48" Type="http://schemas.openxmlformats.org/officeDocument/2006/relationships/image" Target="media/image28.wmf"/><Relationship Id="rId56" Type="http://schemas.openxmlformats.org/officeDocument/2006/relationships/image" Target="media/image33.png"/><Relationship Id="rId64" Type="http://schemas.openxmlformats.org/officeDocument/2006/relationships/image" Target="media/image40.png"/><Relationship Id="rId69" Type="http://schemas.openxmlformats.org/officeDocument/2006/relationships/image" Target="media/image45.wmf"/><Relationship Id="rId77" Type="http://schemas.openxmlformats.org/officeDocument/2006/relationships/image" Target="media/image49.png"/><Relationship Id="rId8" Type="http://schemas.openxmlformats.org/officeDocument/2006/relationships/oleObject" Target="embeddings/oleObject1.bin"/><Relationship Id="rId51" Type="http://schemas.openxmlformats.org/officeDocument/2006/relationships/image" Target="media/image30.wmf"/><Relationship Id="rId72" Type="http://schemas.openxmlformats.org/officeDocument/2006/relationships/oleObject" Target="embeddings/oleObject21.bin"/><Relationship Id="rId80" Type="http://schemas.openxmlformats.org/officeDocument/2006/relationships/oleObject" Target="embeddings/oleObject24.bin"/><Relationship Id="rId85" Type="http://schemas.openxmlformats.org/officeDocument/2006/relationships/image" Target="media/image54.wmf"/><Relationship Id="rId93" Type="http://schemas.openxmlformats.org/officeDocument/2006/relationships/image" Target="media/image60.png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2.png"/><Relationship Id="rId33" Type="http://schemas.openxmlformats.org/officeDocument/2006/relationships/image" Target="media/image18.wmf"/><Relationship Id="rId38" Type="http://schemas.openxmlformats.org/officeDocument/2006/relationships/image" Target="media/image21.png"/><Relationship Id="rId46" Type="http://schemas.openxmlformats.org/officeDocument/2006/relationships/image" Target="media/image27.wmf"/><Relationship Id="rId59" Type="http://schemas.openxmlformats.org/officeDocument/2006/relationships/image" Target="media/image36.wmf"/><Relationship Id="rId67" Type="http://schemas.openxmlformats.org/officeDocument/2006/relationships/image" Target="media/image43.png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3.bin"/><Relationship Id="rId54" Type="http://schemas.openxmlformats.org/officeDocument/2006/relationships/oleObject" Target="embeddings/oleObject18.bin"/><Relationship Id="rId62" Type="http://schemas.openxmlformats.org/officeDocument/2006/relationships/image" Target="media/image38.png"/><Relationship Id="rId70" Type="http://schemas.openxmlformats.org/officeDocument/2006/relationships/oleObject" Target="embeddings/oleObject20.bin"/><Relationship Id="rId75" Type="http://schemas.openxmlformats.org/officeDocument/2006/relationships/image" Target="media/image48.wmf"/><Relationship Id="rId83" Type="http://schemas.openxmlformats.org/officeDocument/2006/relationships/image" Target="media/image53.wmf"/><Relationship Id="rId88" Type="http://schemas.openxmlformats.org/officeDocument/2006/relationships/oleObject" Target="embeddings/oleObject28.bin"/><Relationship Id="rId91" Type="http://schemas.openxmlformats.org/officeDocument/2006/relationships/image" Target="media/image58.png"/><Relationship Id="rId96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oleObject" Target="embeddings/oleObject4.bin"/><Relationship Id="rId23" Type="http://schemas.openxmlformats.org/officeDocument/2006/relationships/image" Target="media/image11.wmf"/><Relationship Id="rId28" Type="http://schemas.openxmlformats.org/officeDocument/2006/relationships/image" Target="media/image14.png"/><Relationship Id="rId36" Type="http://schemas.openxmlformats.org/officeDocument/2006/relationships/oleObject" Target="embeddings/oleObject12.bin"/><Relationship Id="rId49" Type="http://schemas.openxmlformats.org/officeDocument/2006/relationships/oleObject" Target="embeddings/oleObject16.bin"/><Relationship Id="rId57" Type="http://schemas.openxmlformats.org/officeDocument/2006/relationships/image" Target="media/image34.png"/><Relationship Id="rId10" Type="http://schemas.openxmlformats.org/officeDocument/2006/relationships/oleObject" Target="embeddings/oleObject2.bin"/><Relationship Id="rId31" Type="http://schemas.openxmlformats.org/officeDocument/2006/relationships/image" Target="media/image16.png"/><Relationship Id="rId44" Type="http://schemas.openxmlformats.org/officeDocument/2006/relationships/image" Target="media/image26.wmf"/><Relationship Id="rId52" Type="http://schemas.openxmlformats.org/officeDocument/2006/relationships/oleObject" Target="embeddings/oleObject17.bin"/><Relationship Id="rId60" Type="http://schemas.openxmlformats.org/officeDocument/2006/relationships/oleObject" Target="embeddings/oleObject19.bin"/><Relationship Id="rId65" Type="http://schemas.openxmlformats.org/officeDocument/2006/relationships/image" Target="media/image41.png"/><Relationship Id="rId73" Type="http://schemas.openxmlformats.org/officeDocument/2006/relationships/image" Target="media/image47.wmf"/><Relationship Id="rId78" Type="http://schemas.openxmlformats.org/officeDocument/2006/relationships/image" Target="media/image50.png"/><Relationship Id="rId81" Type="http://schemas.openxmlformats.org/officeDocument/2006/relationships/image" Target="media/image52.wmf"/><Relationship Id="rId86" Type="http://schemas.openxmlformats.org/officeDocument/2006/relationships/oleObject" Target="embeddings/oleObject27.bin"/><Relationship Id="rId94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329</TotalTime>
  <Pages>14</Pages>
  <Words>1063</Words>
  <Characters>5635</Characters>
  <Application>Microsoft Office Word</Application>
  <DocSecurity>0</DocSecurity>
  <Lines>46</Lines>
  <Paragraphs>13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8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ein</dc:creator>
  <cp:keywords/>
  <dc:description/>
  <cp:lastModifiedBy>Svein</cp:lastModifiedBy>
  <cp:revision>24</cp:revision>
  <dcterms:created xsi:type="dcterms:W3CDTF">2020-04-27T18:52:00Z</dcterms:created>
  <dcterms:modified xsi:type="dcterms:W3CDTF">2020-05-03T18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